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FB1DB4" w14:textId="77777777" w:rsidR="00DE7DC4" w:rsidRPr="00BA5402" w:rsidRDefault="0077339E" w:rsidP="00BA540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A540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9: </w:t>
      </w:r>
      <w:r w:rsidR="00BA5402" w:rsidRPr="00BA5402">
        <w:rPr>
          <w:rFonts w:ascii="Times New Roman" w:hAnsi="Times New Roman" w:cs="Times New Roman"/>
          <w:b/>
          <w:color w:val="FF0000"/>
          <w:sz w:val="28"/>
          <w:szCs w:val="28"/>
        </w:rPr>
        <w:t>ÔN TẬP CHƯƠNG 8</w:t>
      </w:r>
    </w:p>
    <w:p w14:paraId="5EAF3AF6" w14:textId="77777777" w:rsidR="0077339E" w:rsidRPr="00BA5402" w:rsidRDefault="0077339E" w:rsidP="00BA5402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A5402">
        <w:rPr>
          <w:rFonts w:ascii="Times New Roman" w:hAnsi="Times New Roman" w:cs="Times New Roman"/>
          <w:b/>
          <w:color w:val="FF0000"/>
          <w:sz w:val="28"/>
          <w:szCs w:val="28"/>
        </w:rPr>
        <w:t>Tiết 2: Trung điểm của đoạn thẳng. Góc. Số đo góc. Các góc đặc biệt</w:t>
      </w:r>
      <w:r w:rsidR="000F1AFA" w:rsidRPr="00BA5402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0375CE88" w14:textId="77777777" w:rsidR="00BA5402" w:rsidRDefault="00BA5402">
      <w:pPr>
        <w:rPr>
          <w:rFonts w:ascii="Times New Roman" w:hAnsi="Times New Roman" w:cs="Times New Roman"/>
          <w:b/>
          <w:color w:val="0000FF"/>
          <w:sz w:val="28"/>
          <w:szCs w:val="28"/>
        </w:rPr>
      </w:pPr>
    </w:p>
    <w:p w14:paraId="5980DEBE" w14:textId="77777777" w:rsidR="000F1AFA" w:rsidRPr="00BA5402" w:rsidRDefault="000F1AFA">
      <w:pPr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BA5402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A. KIẾN THỨC CẦN NHỚ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15"/>
      </w:tblGrid>
      <w:tr w:rsidR="0002767E" w:rsidRPr="00BA5402" w14:paraId="6D39E66E" w14:textId="77777777" w:rsidTr="0002767E">
        <w:tc>
          <w:tcPr>
            <w:tcW w:w="14554" w:type="dxa"/>
          </w:tcPr>
          <w:p w14:paraId="3FEE06B9" w14:textId="77777777" w:rsidR="00261280" w:rsidRPr="00BA5402" w:rsidRDefault="00B87399" w:rsidP="00EE29D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1. </w:t>
            </w:r>
            <w:r w:rsidR="00261280" w:rsidRPr="00BA5402">
              <w:rPr>
                <w:rFonts w:ascii="Times New Roman" w:hAnsi="Times New Roman" w:cs="Times New Roman"/>
                <w:b/>
                <w:sz w:val="28"/>
                <w:szCs w:val="28"/>
              </w:rPr>
              <w:t>Trung điểm của đoạn thẳng</w:t>
            </w:r>
          </w:p>
          <w:p w14:paraId="2984D009" w14:textId="77777777" w:rsidR="000266A1" w:rsidRPr="00BA5402" w:rsidRDefault="00EE29D6" w:rsidP="00EE29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M là trung điểm của đoạn thẳ</w:t>
            </w:r>
            <w:r w:rsidR="00B87399" w:rsidRPr="00BA5402">
              <w:rPr>
                <w:rFonts w:ascii="Times New Roman" w:hAnsi="Times New Roman" w:cs="Times New Roman"/>
                <w:sz w:val="28"/>
                <w:szCs w:val="28"/>
              </w:rPr>
              <w:t xml:space="preserve">ng AB </w:t>
            </w:r>
            <w:r w:rsidR="00261280" w:rsidRPr="00BA5402">
              <w:rPr>
                <w:rFonts w:ascii="Times New Roman" w:hAnsi="Times New Roman" w:cs="Times New Roman"/>
                <w:sz w:val="28"/>
                <w:szCs w:val="28"/>
              </w:rPr>
              <w:sym w:font="Wingdings" w:char="F0F3"/>
            </w:r>
            <w:r w:rsidR="00261280" w:rsidRPr="00BA540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E38B8" w:rsidRPr="00BA5402">
              <w:rPr>
                <w:rFonts w:ascii="Times New Roman" w:hAnsi="Times New Roman" w:cs="Times New Roman"/>
                <w:noProof/>
                <w:position w:val="-36"/>
                <w:sz w:val="28"/>
                <w:szCs w:val="28"/>
              </w:rPr>
              <w:object w:dxaOrig="1380" w:dyaOrig="859" w14:anchorId="7E4149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8.8pt;height:43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750767884" r:id="rId7"/>
              </w:object>
            </w:r>
          </w:p>
          <w:p w14:paraId="672DA12A" w14:textId="77777777" w:rsidR="000266A1" w:rsidRPr="00BA5402" w:rsidRDefault="000266A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C8CB56D" w14:textId="77777777" w:rsidR="005722A9" w:rsidRPr="00BA5402" w:rsidRDefault="00B87399" w:rsidP="00EE29D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252FFB7" wp14:editId="3528D790">
                  <wp:extent cx="3276190" cy="819048"/>
                  <wp:effectExtent l="0" t="0" r="635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190" cy="8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190964" w14:textId="77777777" w:rsidR="00261280" w:rsidRPr="00BA5402" w:rsidRDefault="00261280" w:rsidP="00EE29D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b/>
                <w:sz w:val="28"/>
                <w:szCs w:val="28"/>
              </w:rPr>
              <w:t>2. Các góc đặc biệt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129"/>
              <w:gridCol w:w="3130"/>
              <w:gridCol w:w="3130"/>
            </w:tblGrid>
            <w:tr w:rsidR="00261280" w:rsidRPr="00BA5402" w14:paraId="4FA5D003" w14:textId="77777777" w:rsidTr="00BA5402">
              <w:tc>
                <w:tcPr>
                  <w:tcW w:w="3129" w:type="dxa"/>
                  <w:shd w:val="clear" w:color="auto" w:fill="F7CAAC" w:themeFill="accent2" w:themeFillTint="66"/>
                </w:tcPr>
                <w:p w14:paraId="6489FF4B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>Số đo góc</w:t>
                  </w:r>
                </w:p>
              </w:tc>
              <w:tc>
                <w:tcPr>
                  <w:tcW w:w="3130" w:type="dxa"/>
                  <w:shd w:val="clear" w:color="auto" w:fill="F7CAAC" w:themeFill="accent2" w:themeFillTint="66"/>
                </w:tcPr>
                <w:p w14:paraId="1D13C268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ảnh góc</w:t>
                  </w:r>
                </w:p>
              </w:tc>
              <w:tc>
                <w:tcPr>
                  <w:tcW w:w="3130" w:type="dxa"/>
                  <w:shd w:val="clear" w:color="auto" w:fill="F7CAAC" w:themeFill="accent2" w:themeFillTint="66"/>
                </w:tcPr>
                <w:p w14:paraId="1A15C150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>Loại góc</w:t>
                  </w:r>
                </w:p>
              </w:tc>
            </w:tr>
            <w:tr w:rsidR="00261280" w:rsidRPr="00BA5402" w14:paraId="1D5F658B" w14:textId="77777777" w:rsidTr="00FC251B">
              <w:tc>
                <w:tcPr>
                  <w:tcW w:w="3129" w:type="dxa"/>
                  <w:shd w:val="clear" w:color="auto" w:fill="FFF2CC" w:themeFill="accent4" w:themeFillTint="33"/>
                </w:tcPr>
                <w:p w14:paraId="2729D48A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>180</w:t>
                  </w: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14:paraId="0ACB769F" w14:textId="77777777" w:rsidR="00261280" w:rsidRPr="00BA5402" w:rsidRDefault="00341AC8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7AE27F1C" wp14:editId="5E33402B">
                        <wp:extent cx="857143" cy="371429"/>
                        <wp:effectExtent l="0" t="0" r="635" b="0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57143" cy="37142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14:paraId="3A9265FD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Góc bẹt </w:t>
                  </w:r>
                </w:p>
              </w:tc>
            </w:tr>
            <w:tr w:rsidR="00261280" w:rsidRPr="00BA5402" w14:paraId="39B6D749" w14:textId="77777777" w:rsidTr="00FC251B">
              <w:tc>
                <w:tcPr>
                  <w:tcW w:w="3129" w:type="dxa"/>
                  <w:shd w:val="clear" w:color="auto" w:fill="FFF2CC" w:themeFill="accent4" w:themeFillTint="33"/>
                </w:tcPr>
                <w:p w14:paraId="6FC735AC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>Lớn hơn 90</w:t>
                  </w: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0</w:t>
                  </w: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và nhỏ hơn 180</w:t>
                  </w: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14:paraId="4862FFD2" w14:textId="77777777" w:rsidR="00261280" w:rsidRPr="00BA5402" w:rsidRDefault="00341AC8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6F319A25" wp14:editId="5CF36631">
                        <wp:extent cx="923810" cy="514286"/>
                        <wp:effectExtent l="0" t="0" r="0" b="635"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23810" cy="5142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14:paraId="18FCEA57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>Góc tù</w:t>
                  </w:r>
                </w:p>
              </w:tc>
            </w:tr>
            <w:tr w:rsidR="00261280" w:rsidRPr="00BA5402" w14:paraId="07777E08" w14:textId="77777777" w:rsidTr="00FC251B">
              <w:tc>
                <w:tcPr>
                  <w:tcW w:w="3129" w:type="dxa"/>
                  <w:shd w:val="clear" w:color="auto" w:fill="FFF2CC" w:themeFill="accent4" w:themeFillTint="33"/>
                </w:tcPr>
                <w:p w14:paraId="366DD088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>90</w:t>
                  </w: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14:paraId="2DE5B00C" w14:textId="77777777" w:rsidR="00261280" w:rsidRPr="00BA5402" w:rsidRDefault="00341AC8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00A43D3F" wp14:editId="37CE4C64">
                        <wp:extent cx="628571" cy="514286"/>
                        <wp:effectExtent l="0" t="0" r="635" b="635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28571" cy="5142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14:paraId="5F9F9081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>Góc vuông</w:t>
                  </w:r>
                </w:p>
              </w:tc>
            </w:tr>
            <w:tr w:rsidR="00261280" w:rsidRPr="00BA5402" w14:paraId="21B59955" w14:textId="77777777" w:rsidTr="00FC251B">
              <w:tc>
                <w:tcPr>
                  <w:tcW w:w="3129" w:type="dxa"/>
                  <w:shd w:val="clear" w:color="auto" w:fill="FFF2CC" w:themeFill="accent4" w:themeFillTint="33"/>
                </w:tcPr>
                <w:p w14:paraId="0E2AB23B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>Lớn hơn 0</w:t>
                  </w: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0</w:t>
                  </w: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và nhỏ hơn 90</w:t>
                  </w: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14:paraId="17043330" w14:textId="77777777" w:rsidR="00261280" w:rsidRPr="00BA5402" w:rsidRDefault="00341AC8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00555C25" wp14:editId="65BC9EC7">
                        <wp:extent cx="685714" cy="561905"/>
                        <wp:effectExtent l="0" t="0" r="635" b="0"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85714" cy="5619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14:paraId="172C834B" w14:textId="77777777" w:rsidR="00261280" w:rsidRPr="00BA5402" w:rsidRDefault="00261280" w:rsidP="00EE29D6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A5402">
                    <w:rPr>
                      <w:rFonts w:ascii="Times New Roman" w:hAnsi="Times New Roman" w:cs="Times New Roman"/>
                      <w:sz w:val="28"/>
                      <w:szCs w:val="28"/>
                    </w:rPr>
                    <w:t>Góc nhọn</w:t>
                  </w:r>
                </w:p>
              </w:tc>
            </w:tr>
          </w:tbl>
          <w:p w14:paraId="4EC8177D" w14:textId="77777777" w:rsidR="00B87399" w:rsidRPr="00BA5402" w:rsidRDefault="00B87399" w:rsidP="00EE29D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14A09DD" w14:textId="77777777" w:rsidR="00FC251B" w:rsidRDefault="00FC251B">
      <w:pPr>
        <w:rPr>
          <w:rFonts w:ascii="Times New Roman" w:hAnsi="Times New Roman" w:cs="Times New Roman"/>
          <w:sz w:val="28"/>
          <w:szCs w:val="28"/>
        </w:rPr>
      </w:pPr>
    </w:p>
    <w:p w14:paraId="70693F85" w14:textId="77777777" w:rsidR="000F1AFA" w:rsidRPr="00FC251B" w:rsidRDefault="00716D62">
      <w:pPr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FC251B">
        <w:rPr>
          <w:rFonts w:ascii="Times New Roman" w:hAnsi="Times New Roman" w:cs="Times New Roman"/>
          <w:b/>
          <w:color w:val="0000FF"/>
          <w:sz w:val="28"/>
          <w:szCs w:val="28"/>
        </w:rPr>
        <w:t>B. BÀI TẬP CÓ HƯỚNG DẪN.</w:t>
      </w:r>
    </w:p>
    <w:p w14:paraId="10B6C229" w14:textId="77777777" w:rsidR="00E62167" w:rsidRPr="00BA5402" w:rsidRDefault="00FC251B">
      <w:pPr>
        <w:rPr>
          <w:rFonts w:ascii="Times New Roman" w:hAnsi="Times New Roman" w:cs="Times New Roman"/>
          <w:sz w:val="28"/>
          <w:szCs w:val="28"/>
        </w:rPr>
      </w:pPr>
      <w:r w:rsidRPr="00FC251B">
        <w:rPr>
          <w:rFonts w:ascii="Times New Roman" w:hAnsi="Times New Roman" w:cs="Times New Roman"/>
          <w:b/>
          <w:color w:val="0000FF"/>
          <w:sz w:val="28"/>
          <w:szCs w:val="28"/>
        </w:rPr>
        <w:t>Bài 1</w:t>
      </w:r>
      <w:r w:rsidR="00716D62" w:rsidRPr="00FC251B">
        <w:rPr>
          <w:rFonts w:ascii="Times New Roman" w:hAnsi="Times New Roman" w:cs="Times New Roman"/>
          <w:b/>
          <w:color w:val="0000FF"/>
          <w:sz w:val="28"/>
          <w:szCs w:val="28"/>
        </w:rPr>
        <w:t>.</w:t>
      </w:r>
      <w:r w:rsidR="00716D62" w:rsidRPr="00FC251B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E62167" w:rsidRPr="00BA5402">
        <w:rPr>
          <w:rFonts w:ascii="Times New Roman" w:hAnsi="Times New Roman" w:cs="Times New Roman"/>
          <w:sz w:val="28"/>
          <w:szCs w:val="28"/>
        </w:rPr>
        <w:t>Nêu tên trung điểm của các đoạn thẳng BC, GE, AD, IK.</w:t>
      </w:r>
    </w:p>
    <w:p w14:paraId="4E4367A6" w14:textId="77777777" w:rsidR="00E62167" w:rsidRPr="00BA5402" w:rsidRDefault="0088635B">
      <w:pPr>
        <w:rPr>
          <w:rFonts w:ascii="Times New Roman" w:hAnsi="Times New Roman" w:cs="Times New Roman"/>
          <w:sz w:val="28"/>
          <w:szCs w:val="28"/>
        </w:rPr>
      </w:pPr>
      <w:r w:rsidRPr="00BA540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0242000" wp14:editId="54EC4A7C">
            <wp:extent cx="2700068" cy="1659675"/>
            <wp:effectExtent l="0" t="0" r="508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13485" cy="1667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C3375" w14:textId="77777777" w:rsidR="0088635B" w:rsidRPr="00FC251B" w:rsidRDefault="0088635B">
      <w:pPr>
        <w:rPr>
          <w:rFonts w:ascii="Times New Roman" w:hAnsi="Times New Roman" w:cs="Times New Roman"/>
          <w:color w:val="0000FF"/>
          <w:sz w:val="28"/>
          <w:szCs w:val="28"/>
        </w:rPr>
      </w:pPr>
      <w:r w:rsidRPr="00FC251B">
        <w:rPr>
          <w:rFonts w:ascii="Times New Roman" w:hAnsi="Times New Roman" w:cs="Times New Roman"/>
          <w:color w:val="0000FF"/>
          <w:sz w:val="28"/>
          <w:szCs w:val="28"/>
        </w:rPr>
        <w:t xml:space="preserve">Hướng dẫn: </w:t>
      </w:r>
    </w:p>
    <w:p w14:paraId="227ED56A" w14:textId="77777777" w:rsidR="0088635B" w:rsidRPr="00FC251B" w:rsidRDefault="0088635B">
      <w:pPr>
        <w:rPr>
          <w:rFonts w:ascii="Times New Roman" w:hAnsi="Times New Roman" w:cs="Times New Roman"/>
          <w:i/>
          <w:sz w:val="28"/>
          <w:szCs w:val="28"/>
        </w:rPr>
      </w:pPr>
      <w:r w:rsidRPr="00FC251B">
        <w:rPr>
          <w:rFonts w:ascii="Times New Roman" w:hAnsi="Times New Roman" w:cs="Times New Roman"/>
          <w:i/>
          <w:sz w:val="28"/>
          <w:szCs w:val="28"/>
        </w:rPr>
        <w:t>Áp dụng định nghĩa về trung điểm của đoạn thẳng.</w:t>
      </w:r>
    </w:p>
    <w:p w14:paraId="76CE090A" w14:textId="77777777" w:rsidR="0088635B" w:rsidRDefault="0088635B">
      <w:pPr>
        <w:rPr>
          <w:rFonts w:ascii="Times New Roman" w:hAnsi="Times New Roman" w:cs="Times New Roman"/>
          <w:sz w:val="28"/>
          <w:szCs w:val="28"/>
        </w:rPr>
      </w:pPr>
      <w:r w:rsidRPr="00FC251B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Bài 2.</w:t>
      </w:r>
      <w:r w:rsidR="00C96310" w:rsidRPr="00FC251B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546DD4" w:rsidRPr="00BA5402">
        <w:rPr>
          <w:rFonts w:ascii="Times New Roman" w:hAnsi="Times New Roman" w:cs="Times New Roman"/>
          <w:sz w:val="28"/>
          <w:szCs w:val="28"/>
        </w:rPr>
        <w:t xml:space="preserve">Gọi M là trung điểm của đoạn thẳng AB. Tính độ dài hai đoạn thẳng AM và MB, biết </w:t>
      </w:r>
      <w:r w:rsidR="002E38B8" w:rsidRPr="006C14C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180" w:dyaOrig="300" w14:anchorId="07F25084">
          <v:shape id="_x0000_i1026" type="#_x0000_t75" alt="" style="width:59.1pt;height:15.0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50767885" r:id="rId15"/>
        </w:object>
      </w:r>
    </w:p>
    <w:p w14:paraId="593DB40D" w14:textId="77777777" w:rsidR="00FC251B" w:rsidRPr="00FC251B" w:rsidRDefault="00FC251B" w:rsidP="00FC251B">
      <w:pPr>
        <w:rPr>
          <w:rFonts w:ascii="Times New Roman" w:hAnsi="Times New Roman" w:cs="Times New Roman"/>
          <w:color w:val="0000FF"/>
          <w:sz w:val="28"/>
          <w:szCs w:val="28"/>
        </w:rPr>
      </w:pPr>
      <w:r w:rsidRPr="00FC251B">
        <w:rPr>
          <w:rFonts w:ascii="Times New Roman" w:hAnsi="Times New Roman" w:cs="Times New Roman"/>
          <w:color w:val="0000FF"/>
          <w:sz w:val="28"/>
          <w:szCs w:val="28"/>
        </w:rPr>
        <w:t xml:space="preserve">Hướng dẫn: </w:t>
      </w:r>
    </w:p>
    <w:p w14:paraId="2F313476" w14:textId="77777777" w:rsidR="00FC251B" w:rsidRPr="00FC251B" w:rsidRDefault="00FC251B">
      <w:pPr>
        <w:rPr>
          <w:rFonts w:ascii="Times New Roman" w:hAnsi="Times New Roman" w:cs="Times New Roman"/>
          <w:i/>
          <w:sz w:val="28"/>
          <w:szCs w:val="28"/>
        </w:rPr>
      </w:pPr>
      <w:r w:rsidRPr="00FC251B">
        <w:rPr>
          <w:rFonts w:ascii="Times New Roman" w:hAnsi="Times New Roman" w:cs="Times New Roman"/>
          <w:i/>
          <w:sz w:val="28"/>
          <w:szCs w:val="28"/>
        </w:rPr>
        <w:t>Áp dụng định nghĩa về trung điểm của đoạn thẳng.</w:t>
      </w:r>
    </w:p>
    <w:p w14:paraId="0DB64F43" w14:textId="77777777" w:rsidR="0088635B" w:rsidRPr="00BA5402" w:rsidRDefault="0088635B">
      <w:pPr>
        <w:rPr>
          <w:rFonts w:ascii="Times New Roman" w:hAnsi="Times New Roman" w:cs="Times New Roman"/>
          <w:sz w:val="28"/>
          <w:szCs w:val="28"/>
        </w:rPr>
      </w:pPr>
      <w:r w:rsidRPr="00FC251B">
        <w:rPr>
          <w:rFonts w:ascii="Times New Roman" w:hAnsi="Times New Roman" w:cs="Times New Roman"/>
          <w:b/>
          <w:color w:val="0000FF"/>
          <w:sz w:val="28"/>
          <w:szCs w:val="28"/>
        </w:rPr>
        <w:t>Bài 3.</w:t>
      </w:r>
      <w:r w:rsidRPr="00FC251B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546DD4" w:rsidRPr="00BA5402">
        <w:rPr>
          <w:rFonts w:ascii="Times New Roman" w:hAnsi="Times New Roman" w:cs="Times New Roman"/>
          <w:sz w:val="28"/>
          <w:szCs w:val="28"/>
        </w:rPr>
        <w:t>Quan sát hình sau rồi điền vào bảng:</w:t>
      </w:r>
    </w:p>
    <w:p w14:paraId="260B8041" w14:textId="77777777" w:rsidR="00546DD4" w:rsidRDefault="00546DD4">
      <w:pPr>
        <w:rPr>
          <w:rFonts w:ascii="Times New Roman" w:hAnsi="Times New Roman" w:cs="Times New Roman"/>
          <w:sz w:val="28"/>
          <w:szCs w:val="28"/>
        </w:rPr>
      </w:pPr>
      <w:r w:rsidRPr="00BA540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9CA94A7" wp14:editId="0BB59706">
            <wp:extent cx="4252595" cy="1405890"/>
            <wp:effectExtent l="0" t="0" r="0" b="3810"/>
            <wp:docPr id="3" name="Picture 3" descr="https://i.vdoc.vn/data/image/2020/04/10/chuyen-de-goc-toan-lop-6-anh-so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.vdoc.vn/data/image/2020/04/10/chuyen-de-goc-toan-lop-6-anh-so-2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2595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3F8F5" w14:textId="77777777" w:rsidR="00FC251B" w:rsidRPr="00FC251B" w:rsidRDefault="00FC251B">
      <w:pPr>
        <w:rPr>
          <w:rFonts w:ascii="Times New Roman" w:hAnsi="Times New Roman" w:cs="Times New Roman"/>
          <w:color w:val="0000FF"/>
          <w:sz w:val="28"/>
          <w:szCs w:val="28"/>
        </w:rPr>
      </w:pPr>
      <w:r w:rsidRPr="00FC251B">
        <w:rPr>
          <w:rFonts w:ascii="Times New Roman" w:hAnsi="Times New Roman" w:cs="Times New Roman"/>
          <w:color w:val="0000FF"/>
          <w:sz w:val="28"/>
          <w:szCs w:val="28"/>
        </w:rPr>
        <w:t>Hướng dẫn</w:t>
      </w:r>
      <w:r>
        <w:rPr>
          <w:rFonts w:ascii="Times New Roman" w:hAnsi="Times New Roman" w:cs="Times New Roman"/>
          <w:color w:val="0000FF"/>
          <w:sz w:val="28"/>
          <w:szCs w:val="28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6"/>
        <w:gridCol w:w="3269"/>
        <w:gridCol w:w="1440"/>
        <w:gridCol w:w="1980"/>
        <w:gridCol w:w="2150"/>
      </w:tblGrid>
      <w:tr w:rsidR="00FC251B" w:rsidRPr="00BA5402" w14:paraId="37147D9A" w14:textId="77777777" w:rsidTr="00FC251B">
        <w:tc>
          <w:tcPr>
            <w:tcW w:w="776" w:type="dxa"/>
          </w:tcPr>
          <w:p w14:paraId="24B2A373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</w:p>
        </w:tc>
        <w:tc>
          <w:tcPr>
            <w:tcW w:w="3269" w:type="dxa"/>
          </w:tcPr>
          <w:p w14:paraId="74354173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Tên góc</w:t>
            </w:r>
          </w:p>
        </w:tc>
        <w:tc>
          <w:tcPr>
            <w:tcW w:w="1440" w:type="dxa"/>
          </w:tcPr>
          <w:p w14:paraId="3A1CCE57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Tên đỉnh</w:t>
            </w:r>
          </w:p>
        </w:tc>
        <w:tc>
          <w:tcPr>
            <w:tcW w:w="1980" w:type="dxa"/>
          </w:tcPr>
          <w:p w14:paraId="7E24B94B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 xml:space="preserve">Tên cạnh </w:t>
            </w:r>
          </w:p>
        </w:tc>
        <w:tc>
          <w:tcPr>
            <w:tcW w:w="2150" w:type="dxa"/>
          </w:tcPr>
          <w:p w14:paraId="61E55C58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Kí hiệ góc</w:t>
            </w:r>
          </w:p>
        </w:tc>
      </w:tr>
      <w:tr w:rsidR="00FC251B" w:rsidRPr="00BA5402" w14:paraId="5583C986" w14:textId="77777777" w:rsidTr="00FC251B">
        <w:tc>
          <w:tcPr>
            <w:tcW w:w="776" w:type="dxa"/>
          </w:tcPr>
          <w:p w14:paraId="28234A6C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3269" w:type="dxa"/>
          </w:tcPr>
          <w:p w14:paraId="6CEAE407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Góc yCz, góc zCy, góc C</w:t>
            </w:r>
          </w:p>
        </w:tc>
        <w:tc>
          <w:tcPr>
            <w:tcW w:w="1440" w:type="dxa"/>
          </w:tcPr>
          <w:p w14:paraId="0A3AD5BC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980" w:type="dxa"/>
          </w:tcPr>
          <w:p w14:paraId="0E264413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Cy, Cz</w:t>
            </w:r>
          </w:p>
        </w:tc>
        <w:tc>
          <w:tcPr>
            <w:tcW w:w="2150" w:type="dxa"/>
          </w:tcPr>
          <w:p w14:paraId="6D0E37E9" w14:textId="77777777" w:rsidR="00546DD4" w:rsidRPr="00BA5402" w:rsidRDefault="002E38B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1359" w:dyaOrig="460" w14:anchorId="506F782D">
                <v:shape id="_x0000_i1027" type="#_x0000_t75" alt="" style="width:67.7pt;height:22.55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750767886" r:id="rId18"/>
              </w:object>
            </w:r>
          </w:p>
        </w:tc>
      </w:tr>
      <w:tr w:rsidR="00FC251B" w:rsidRPr="00BA5402" w14:paraId="11F452F6" w14:textId="77777777" w:rsidTr="00FC251B">
        <w:tc>
          <w:tcPr>
            <w:tcW w:w="776" w:type="dxa"/>
          </w:tcPr>
          <w:p w14:paraId="3BD6F877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3269" w:type="dxa"/>
          </w:tcPr>
          <w:p w14:paraId="4106BE74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</w:tcPr>
          <w:p w14:paraId="3AC53E16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</w:tcPr>
          <w:p w14:paraId="3BEB9295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50" w:type="dxa"/>
          </w:tcPr>
          <w:p w14:paraId="576327A2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C251B" w:rsidRPr="00BA5402" w14:paraId="6DBAB7AB" w14:textId="77777777" w:rsidTr="00FC251B">
        <w:tc>
          <w:tcPr>
            <w:tcW w:w="776" w:type="dxa"/>
          </w:tcPr>
          <w:p w14:paraId="651F6A6D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3269" w:type="dxa"/>
          </w:tcPr>
          <w:p w14:paraId="0142C73F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</w:tcPr>
          <w:p w14:paraId="79E261B9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</w:tcPr>
          <w:p w14:paraId="7CCBEBFE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50" w:type="dxa"/>
          </w:tcPr>
          <w:p w14:paraId="36296955" w14:textId="77777777" w:rsidR="00546DD4" w:rsidRPr="00BA5402" w:rsidRDefault="00546DD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F251A80" w14:textId="77777777" w:rsidR="00546DD4" w:rsidRPr="00BA5402" w:rsidRDefault="00546DD4">
      <w:pPr>
        <w:rPr>
          <w:rFonts w:ascii="Times New Roman" w:hAnsi="Times New Roman" w:cs="Times New Roman"/>
          <w:sz w:val="28"/>
          <w:szCs w:val="28"/>
        </w:rPr>
      </w:pPr>
    </w:p>
    <w:p w14:paraId="3D76723F" w14:textId="77777777" w:rsidR="0088635B" w:rsidRPr="00BA5402" w:rsidRDefault="0088635B">
      <w:pPr>
        <w:rPr>
          <w:rFonts w:ascii="Times New Roman" w:hAnsi="Times New Roman" w:cs="Times New Roman"/>
          <w:sz w:val="28"/>
          <w:szCs w:val="28"/>
        </w:rPr>
      </w:pPr>
      <w:r w:rsidRPr="00FC251B">
        <w:rPr>
          <w:rFonts w:ascii="Times New Roman" w:hAnsi="Times New Roman" w:cs="Times New Roman"/>
          <w:b/>
          <w:color w:val="0000FF"/>
          <w:sz w:val="28"/>
          <w:szCs w:val="28"/>
        </w:rPr>
        <w:t>Bài 4.</w:t>
      </w:r>
      <w:r w:rsidR="00546DD4" w:rsidRPr="00FC251B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E509F9" w:rsidRPr="00BA5402">
        <w:rPr>
          <w:rFonts w:ascii="Times New Roman" w:hAnsi="Times New Roman" w:cs="Times New Roman"/>
          <w:sz w:val="28"/>
          <w:szCs w:val="28"/>
        </w:rPr>
        <w:t>Phân loại tên các góc trong của các hình bên dưới: Góc nhon, góc tù, góc vuông</w:t>
      </w:r>
    </w:p>
    <w:p w14:paraId="0409BB40" w14:textId="77777777" w:rsidR="00E509F9" w:rsidRPr="00BA5402" w:rsidRDefault="00E509F9">
      <w:pPr>
        <w:rPr>
          <w:rFonts w:ascii="Times New Roman" w:hAnsi="Times New Roman" w:cs="Times New Roman"/>
          <w:sz w:val="28"/>
          <w:szCs w:val="28"/>
        </w:rPr>
      </w:pPr>
      <w:r w:rsidRPr="00BA540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6BC9DA4" wp14:editId="1CF87C6A">
            <wp:extent cx="2571429" cy="628571"/>
            <wp:effectExtent l="0" t="0" r="635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71429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5402">
        <w:rPr>
          <w:rFonts w:ascii="Times New Roman" w:hAnsi="Times New Roman" w:cs="Times New Roman"/>
          <w:noProof/>
          <w:sz w:val="28"/>
          <w:szCs w:val="28"/>
        </w:rPr>
        <w:t xml:space="preserve">                            </w:t>
      </w:r>
      <w:r w:rsidRPr="00BA540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3C9AE33" wp14:editId="6B2C9D23">
            <wp:extent cx="742857" cy="914286"/>
            <wp:effectExtent l="0" t="0" r="635" b="63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42857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129FF" w14:textId="77777777" w:rsidR="00FC251B" w:rsidRDefault="0088635B">
      <w:pPr>
        <w:rPr>
          <w:rFonts w:ascii="Times New Roman" w:hAnsi="Times New Roman" w:cs="Times New Roman"/>
          <w:sz w:val="28"/>
          <w:szCs w:val="28"/>
        </w:rPr>
      </w:pPr>
      <w:r w:rsidRPr="00FC251B">
        <w:rPr>
          <w:rFonts w:ascii="Times New Roman" w:hAnsi="Times New Roman" w:cs="Times New Roman"/>
          <w:b/>
          <w:color w:val="0000FF"/>
          <w:sz w:val="28"/>
          <w:szCs w:val="28"/>
        </w:rPr>
        <w:t>Bài 5</w:t>
      </w:r>
      <w:r w:rsidR="00FC251B" w:rsidRPr="00FC251B">
        <w:rPr>
          <w:rFonts w:ascii="Times New Roman" w:hAnsi="Times New Roman" w:cs="Times New Roman"/>
          <w:b/>
          <w:color w:val="0000FF"/>
          <w:sz w:val="28"/>
          <w:szCs w:val="28"/>
        </w:rPr>
        <w:t>.</w:t>
      </w:r>
      <w:r w:rsidR="00E509F9" w:rsidRPr="00FC251B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E509F9" w:rsidRPr="00BA5402">
        <w:rPr>
          <w:rFonts w:ascii="Times New Roman" w:hAnsi="Times New Roman" w:cs="Times New Roman"/>
          <w:sz w:val="28"/>
          <w:szCs w:val="28"/>
        </w:rPr>
        <w:t>Một ô tô quay đầu 90</w:t>
      </w:r>
      <w:r w:rsidR="00E509F9" w:rsidRPr="00BA5402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E509F9" w:rsidRPr="00BA5402">
        <w:rPr>
          <w:rFonts w:ascii="Times New Roman" w:hAnsi="Times New Roman" w:cs="Times New Roman"/>
          <w:sz w:val="28"/>
          <w:szCs w:val="28"/>
        </w:rPr>
        <w:t>. Đây là kiểu rẽ nào?</w:t>
      </w:r>
    </w:p>
    <w:p w14:paraId="1E94C167" w14:textId="77777777" w:rsidR="00FC251B" w:rsidRDefault="00FC251B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99533EA" wp14:editId="5BF55692">
            <wp:extent cx="1414145" cy="108648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4145" cy="108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C54E0" w14:textId="77777777" w:rsidR="00D466DC" w:rsidRPr="00FC251B" w:rsidRDefault="00D466DC">
      <w:pPr>
        <w:rPr>
          <w:rFonts w:ascii="Times New Roman" w:hAnsi="Times New Roman" w:cs="Times New Roman"/>
          <w:sz w:val="28"/>
          <w:szCs w:val="28"/>
        </w:rPr>
      </w:pP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Hướng dẫn: </w:t>
      </w:r>
      <w:r>
        <w:rPr>
          <w:rFonts w:ascii="Times New Roman" w:hAnsi="Times New Roman" w:cs="Times New Roman"/>
          <w:sz w:val="28"/>
          <w:szCs w:val="28"/>
        </w:rPr>
        <w:t>Ô tô rẽ phải</w:t>
      </w:r>
    </w:p>
    <w:p w14:paraId="78E0E1A6" w14:textId="77777777" w:rsidR="0088635B" w:rsidRPr="00FC251B" w:rsidRDefault="0088635B">
      <w:pPr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FC251B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C. BÀI TẬP TỰ GIẢI </w:t>
      </w:r>
    </w:p>
    <w:p w14:paraId="663D9A0F" w14:textId="77777777" w:rsidR="00A86590" w:rsidRPr="00BA5402" w:rsidRDefault="0088635B" w:rsidP="00A86590">
      <w:pPr>
        <w:rPr>
          <w:rFonts w:ascii="Times New Roman" w:hAnsi="Times New Roman" w:cs="Times New Roman"/>
          <w:sz w:val="28"/>
          <w:szCs w:val="28"/>
        </w:rPr>
      </w:pPr>
      <w:r w:rsidRPr="008B568D">
        <w:rPr>
          <w:rFonts w:ascii="Times New Roman" w:hAnsi="Times New Roman" w:cs="Times New Roman"/>
          <w:b/>
          <w:color w:val="0000FF"/>
          <w:sz w:val="28"/>
          <w:szCs w:val="28"/>
        </w:rPr>
        <w:t>Bài 1.</w:t>
      </w:r>
      <w:r w:rsidR="00A86590" w:rsidRPr="00A86590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A86590" w:rsidRPr="00BA5402">
        <w:rPr>
          <w:rFonts w:ascii="Times New Roman" w:hAnsi="Times New Roman" w:cs="Times New Roman"/>
          <w:sz w:val="28"/>
          <w:szCs w:val="28"/>
        </w:rPr>
        <w:t>Câu nào đúng, câu nào sai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8"/>
      </w:tblGrid>
      <w:tr w:rsidR="00A86590" w:rsidRPr="00BA5402" w14:paraId="51DCE4C3" w14:textId="77777777" w:rsidTr="00E6372C">
        <w:tc>
          <w:tcPr>
            <w:tcW w:w="4807" w:type="dxa"/>
          </w:tcPr>
          <w:p w14:paraId="644C1BEC" w14:textId="77777777" w:rsidR="00A86590" w:rsidRPr="00BA5402" w:rsidRDefault="00A86590" w:rsidP="00E637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6E071293" wp14:editId="2060950E">
                  <wp:extent cx="2866667" cy="3057143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6667" cy="305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8" w:type="dxa"/>
          </w:tcPr>
          <w:p w14:paraId="56D80AD8" w14:textId="77777777" w:rsidR="00A86590" w:rsidRPr="00BA5402" w:rsidRDefault="00A86590" w:rsidP="00E637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sym w:font="Symbol" w:char="F080"/>
            </w: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 xml:space="preserve"> a) O là trung điểm của đoạn thẳng AB</w:t>
            </w:r>
          </w:p>
          <w:p w14:paraId="3924DFB4" w14:textId="77777777" w:rsidR="00A86590" w:rsidRPr="00BA5402" w:rsidRDefault="00A86590" w:rsidP="00E637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sym w:font="Symbol" w:char="F080"/>
            </w: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 xml:space="preserve"> b) M là trung điểm của đoạn thẳng CD</w:t>
            </w:r>
          </w:p>
          <w:p w14:paraId="56A6D10F" w14:textId="77777777" w:rsidR="00A86590" w:rsidRPr="00BA5402" w:rsidRDefault="00A86590" w:rsidP="00E637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sym w:font="Symbol" w:char="F080"/>
            </w: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 xml:space="preserve"> c) H là trung điểm của đoạn thẳng EG</w:t>
            </w:r>
          </w:p>
          <w:p w14:paraId="58AF1007" w14:textId="77777777" w:rsidR="00A86590" w:rsidRPr="00BA5402" w:rsidRDefault="00A86590" w:rsidP="00E637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sym w:font="Symbol" w:char="F080"/>
            </w: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 xml:space="preserve"> d) M là điểm ở giữa hai điểm C và D</w:t>
            </w:r>
          </w:p>
          <w:p w14:paraId="4F06C5BE" w14:textId="77777777" w:rsidR="00A86590" w:rsidRPr="00BA5402" w:rsidRDefault="00A86590" w:rsidP="00E637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402">
              <w:rPr>
                <w:rFonts w:ascii="Times New Roman" w:hAnsi="Times New Roman" w:cs="Times New Roman"/>
                <w:sz w:val="28"/>
                <w:szCs w:val="28"/>
              </w:rPr>
              <w:sym w:font="Symbol" w:char="F080"/>
            </w:r>
            <w:r w:rsidRPr="00BA5402">
              <w:rPr>
                <w:rFonts w:ascii="Times New Roman" w:hAnsi="Times New Roman" w:cs="Times New Roman"/>
                <w:sz w:val="28"/>
                <w:szCs w:val="28"/>
              </w:rPr>
              <w:t xml:space="preserve"> e) H là điểm ở giữa hai điểm E và G</w:t>
            </w:r>
          </w:p>
        </w:tc>
      </w:tr>
    </w:tbl>
    <w:p w14:paraId="2240E568" w14:textId="77777777" w:rsidR="0088635B" w:rsidRPr="00BA5402" w:rsidRDefault="00A86590">
      <w:pPr>
        <w:rPr>
          <w:rFonts w:ascii="Times New Roman" w:hAnsi="Times New Roman" w:cs="Times New Roman"/>
          <w:sz w:val="28"/>
          <w:szCs w:val="28"/>
        </w:rPr>
      </w:pPr>
      <w:r w:rsidRPr="00A86590">
        <w:rPr>
          <w:rFonts w:ascii="Times New Roman" w:hAnsi="Times New Roman" w:cs="Times New Roman"/>
          <w:b/>
          <w:color w:val="0000FF"/>
          <w:sz w:val="28"/>
          <w:szCs w:val="28"/>
        </w:rPr>
        <w:t>Bài 2:</w:t>
      </w:r>
      <w:r w:rsidRPr="00A86590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546DD4" w:rsidRPr="00BA5402">
        <w:rPr>
          <w:rFonts w:ascii="Times New Roman" w:hAnsi="Times New Roman" w:cs="Times New Roman"/>
          <w:sz w:val="28"/>
          <w:szCs w:val="28"/>
        </w:rPr>
        <w:t xml:space="preserve">Gọi C là trung điểm của đoạn thẳng AB. Tính độ dài hai đoạn thẳng AC và CB, biết </w:t>
      </w:r>
      <w:r w:rsidR="002E38B8" w:rsidRPr="006C14C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219" w:dyaOrig="300" w14:anchorId="3442F31B">
          <v:shape id="_x0000_i1028" type="#_x0000_t75" alt="" style="width:61.25pt;height:15.05pt;mso-width-percent:0;mso-height-percent:0;mso-width-percent:0;mso-height-percent:0" o:ole="">
            <v:imagedata r:id="rId23" o:title=""/>
          </v:shape>
          <o:OLEObject Type="Embed" ProgID="Equation.DSMT4" ShapeID="_x0000_i1028" DrawAspect="Content" ObjectID="_1750767887" r:id="rId24"/>
        </w:object>
      </w:r>
    </w:p>
    <w:p w14:paraId="2EAD9515" w14:textId="77777777" w:rsidR="0088635B" w:rsidRPr="00BA5402" w:rsidRDefault="00A8659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00FF"/>
          <w:sz w:val="28"/>
          <w:szCs w:val="28"/>
        </w:rPr>
        <w:t>Bài 3</w:t>
      </w:r>
      <w:r w:rsidR="0088635B" w:rsidRPr="008B568D">
        <w:rPr>
          <w:rFonts w:ascii="Times New Roman" w:hAnsi="Times New Roman" w:cs="Times New Roman"/>
          <w:b/>
          <w:color w:val="0000FF"/>
          <w:sz w:val="28"/>
          <w:szCs w:val="28"/>
        </w:rPr>
        <w:t>.</w:t>
      </w:r>
      <w:r w:rsidR="00546DD4" w:rsidRPr="008B568D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546DD4" w:rsidRPr="00BA5402">
        <w:rPr>
          <w:rFonts w:ascii="Times New Roman" w:hAnsi="Times New Roman" w:cs="Times New Roman"/>
          <w:sz w:val="28"/>
          <w:szCs w:val="28"/>
        </w:rPr>
        <w:t>Gọi tên và kí hiệu các góc có ở trong hình vẽ sau:</w:t>
      </w:r>
    </w:p>
    <w:p w14:paraId="543D1959" w14:textId="77777777" w:rsidR="00546DD4" w:rsidRPr="00BA5402" w:rsidRDefault="00546DD4">
      <w:pPr>
        <w:rPr>
          <w:rFonts w:ascii="Times New Roman" w:hAnsi="Times New Roman" w:cs="Times New Roman"/>
          <w:sz w:val="28"/>
          <w:szCs w:val="28"/>
        </w:rPr>
      </w:pPr>
      <w:r w:rsidRPr="00BA540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68EFED9" wp14:editId="26D38E6B">
            <wp:extent cx="1828800" cy="1311275"/>
            <wp:effectExtent l="0" t="0" r="0" b="3175"/>
            <wp:docPr id="7" name="Picture 7" descr="https://i.vdoc.vn/data/image/2020/04/10/chuyen-de-goc-toan-lop-6-anh-so-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i.vdoc.vn/data/image/2020/04/10/chuyen-de-goc-toan-lop-6-anh-so-7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2598D" w14:textId="77777777" w:rsidR="0088635B" w:rsidRDefault="00A86590">
      <w:pPr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b/>
          <w:color w:val="0000FF"/>
          <w:sz w:val="28"/>
          <w:szCs w:val="28"/>
        </w:rPr>
        <w:t>Bài 4</w:t>
      </w:r>
      <w:r w:rsidR="0088635B" w:rsidRPr="008B568D">
        <w:rPr>
          <w:rFonts w:ascii="Times New Roman" w:hAnsi="Times New Roman" w:cs="Times New Roman"/>
          <w:b/>
          <w:color w:val="0000FF"/>
          <w:sz w:val="28"/>
          <w:szCs w:val="28"/>
        </w:rPr>
        <w:t>.</w:t>
      </w:r>
      <w:r w:rsidR="00E509F9" w:rsidRPr="008B568D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E509F9" w:rsidRPr="00BA5402">
        <w:rPr>
          <w:rFonts w:ascii="Times New Roman" w:hAnsi="Times New Roman" w:cs="Times New Roman"/>
          <w:sz w:val="28"/>
          <w:szCs w:val="28"/>
        </w:rPr>
        <w:t>Trái đất quay một vòng mỗi ngày. Nó quay bao nhiêu độ?</w:t>
      </w:r>
      <w:r w:rsidR="00E509F9" w:rsidRPr="00BA5402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4032577B" w14:textId="77777777" w:rsidR="008B568D" w:rsidRDefault="008B568D">
      <w:pPr>
        <w:rPr>
          <w:noProof/>
        </w:rPr>
      </w:pPr>
      <w:r>
        <w:rPr>
          <w:noProof/>
        </w:rPr>
        <w:drawing>
          <wp:inline distT="0" distB="0" distL="0" distR="0" wp14:anchorId="1D0B7292" wp14:editId="5B36FA64">
            <wp:extent cx="3717985" cy="1908733"/>
            <wp:effectExtent l="0" t="0" r="0" b="0"/>
            <wp:docPr id="21" name="Picture 21" descr="Trái đất quay để bảo tồn động lượng góc của nó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Trái đất quay để bảo tồn động lượng góc của nó.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121" cy="192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568D">
        <w:rPr>
          <w:noProof/>
        </w:rPr>
        <w:t xml:space="preserve"> </w:t>
      </w:r>
    </w:p>
    <w:p w14:paraId="6652DAAE" w14:textId="77777777" w:rsidR="008B568D" w:rsidRPr="008B568D" w:rsidRDefault="00A86590">
      <w:pPr>
        <w:rPr>
          <w:noProof/>
        </w:rPr>
      </w:pPr>
      <w:r>
        <w:rPr>
          <w:b/>
          <w:noProof/>
          <w:color w:val="0000FF"/>
        </w:rPr>
        <w:t>Bài 5</w:t>
      </w:r>
      <w:r w:rsidR="008B568D">
        <w:rPr>
          <w:b/>
          <w:noProof/>
          <w:color w:val="0000FF"/>
        </w:rPr>
        <w:t>.</w:t>
      </w:r>
      <w:r w:rsidR="008B568D" w:rsidRPr="008B568D">
        <w:rPr>
          <w:noProof/>
          <w:color w:val="0000FF"/>
        </w:rPr>
        <w:t xml:space="preserve"> </w:t>
      </w:r>
      <w:r w:rsidR="008B568D">
        <w:rPr>
          <w:noProof/>
        </w:rPr>
        <w:t>Tài xế xoay vô lăng 90</w:t>
      </w:r>
      <w:r w:rsidR="008B568D">
        <w:rPr>
          <w:noProof/>
          <w:vertAlign w:val="superscript"/>
        </w:rPr>
        <w:t>0</w:t>
      </w:r>
      <w:r w:rsidR="008B568D">
        <w:rPr>
          <w:noProof/>
        </w:rPr>
        <w:t xml:space="preserve"> như hình bên dưới. Đây là kiểu rẽ nào?</w:t>
      </w:r>
    </w:p>
    <w:p w14:paraId="139C2C9D" w14:textId="77777777" w:rsidR="008B568D" w:rsidRDefault="008B568D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6730C6BC" wp14:editId="55451687">
            <wp:extent cx="3717925" cy="2365952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25847" cy="2370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84FFC" w14:textId="77777777" w:rsidR="008B568D" w:rsidRDefault="00A86590">
      <w:pPr>
        <w:rPr>
          <w:noProof/>
        </w:rPr>
      </w:pPr>
      <w:r>
        <w:rPr>
          <w:b/>
          <w:noProof/>
          <w:color w:val="0000FF"/>
        </w:rPr>
        <w:t>Bài 6</w:t>
      </w:r>
      <w:r w:rsidR="00F76382" w:rsidRPr="00F76382">
        <w:rPr>
          <w:b/>
          <w:noProof/>
          <w:color w:val="0000FF"/>
        </w:rPr>
        <w:t>:</w:t>
      </w:r>
      <w:r w:rsidR="00F76382" w:rsidRPr="00F76382">
        <w:rPr>
          <w:noProof/>
          <w:color w:val="0000FF"/>
        </w:rPr>
        <w:t xml:space="preserve"> </w:t>
      </w:r>
      <w:r w:rsidR="00F76382">
        <w:rPr>
          <w:noProof/>
        </w:rPr>
        <w:t>Một vũ công xoay người sang trái 270</w:t>
      </w:r>
      <w:r w:rsidR="00F76382">
        <w:rPr>
          <w:noProof/>
          <w:vertAlign w:val="superscript"/>
        </w:rPr>
        <w:t>0</w:t>
      </w:r>
      <w:r w:rsidR="00F76382">
        <w:rPr>
          <w:noProof/>
        </w:rPr>
        <w:t>. Khi quay xong vũ công sẽ ở hướng nào?</w:t>
      </w:r>
    </w:p>
    <w:p w14:paraId="61D1654A" w14:textId="77777777" w:rsidR="00F76382" w:rsidRPr="00F76382" w:rsidRDefault="00F76382">
      <w:pPr>
        <w:rPr>
          <w:noProof/>
        </w:rPr>
      </w:pPr>
    </w:p>
    <w:p w14:paraId="3927B38E" w14:textId="77777777" w:rsidR="0088635B" w:rsidRPr="00A86590" w:rsidRDefault="0088635B" w:rsidP="00A86590">
      <w:pPr>
        <w:jc w:val="center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A86590">
        <w:rPr>
          <w:rFonts w:ascii="Times New Roman" w:hAnsi="Times New Roman" w:cs="Times New Roman"/>
          <w:b/>
          <w:color w:val="0000FF"/>
          <w:sz w:val="28"/>
          <w:szCs w:val="28"/>
        </w:rPr>
        <w:t>TRẮC NGHIỆ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8"/>
      </w:tblGrid>
      <w:tr w:rsidR="00341AC8" w:rsidRPr="00BA5402" w14:paraId="72B97C78" w14:textId="77777777" w:rsidTr="00C96310">
        <w:tc>
          <w:tcPr>
            <w:tcW w:w="4807" w:type="dxa"/>
          </w:tcPr>
          <w:p w14:paraId="43202919" w14:textId="77777777" w:rsidR="00341AC8" w:rsidRPr="00BA5402" w:rsidRDefault="00341AC8" w:rsidP="00A86590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</w:tc>
        <w:tc>
          <w:tcPr>
            <w:tcW w:w="4808" w:type="dxa"/>
          </w:tcPr>
          <w:p w14:paraId="43D58E1B" w14:textId="77777777" w:rsidR="00341AC8" w:rsidRPr="00BA5402" w:rsidRDefault="00341AC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0E8FF8E" w14:textId="77777777" w:rsidR="00C96310" w:rsidRPr="00BA5402" w:rsidRDefault="00D466DC" w:rsidP="00341AC8">
      <w:pPr>
        <w:tabs>
          <w:tab w:val="left" w:pos="1712"/>
        </w:tabs>
        <w:rPr>
          <w:rFonts w:ascii="Times New Roman" w:hAnsi="Times New Roman" w:cs="Times New Roman"/>
          <w:sz w:val="28"/>
          <w:szCs w:val="28"/>
        </w:rPr>
      </w:pPr>
      <w:r w:rsidRPr="00D466DC">
        <w:rPr>
          <w:rFonts w:ascii="Times New Roman" w:hAnsi="Times New Roman" w:cs="Times New Roman"/>
          <w:b/>
          <w:color w:val="0000FF"/>
          <w:sz w:val="28"/>
          <w:szCs w:val="28"/>
        </w:rPr>
        <w:t>Câu 1</w:t>
      </w:r>
      <w:r w:rsidR="00341AC8" w:rsidRPr="00D466DC">
        <w:rPr>
          <w:rFonts w:ascii="Times New Roman" w:hAnsi="Times New Roman" w:cs="Times New Roman"/>
          <w:b/>
          <w:color w:val="0000FF"/>
          <w:sz w:val="28"/>
          <w:szCs w:val="28"/>
        </w:rPr>
        <w:t>:</w:t>
      </w:r>
      <w:r w:rsidR="00341AC8"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341AC8" w:rsidRPr="00BA5402">
        <w:rPr>
          <w:rFonts w:ascii="Times New Roman" w:hAnsi="Times New Roman" w:cs="Times New Roman"/>
          <w:sz w:val="28"/>
          <w:szCs w:val="28"/>
        </w:rPr>
        <w:t>Góc 89</w:t>
      </w:r>
      <w:r w:rsidR="00341AC8" w:rsidRPr="00BA5402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341AC8" w:rsidRPr="00BA5402">
        <w:rPr>
          <w:rFonts w:ascii="Times New Roman" w:hAnsi="Times New Roman" w:cs="Times New Roman"/>
          <w:sz w:val="28"/>
          <w:szCs w:val="28"/>
        </w:rPr>
        <w:t xml:space="preserve"> là </w:t>
      </w:r>
    </w:p>
    <w:p w14:paraId="15A0BD16" w14:textId="77777777" w:rsidR="00341AC8" w:rsidRPr="00BA5402" w:rsidRDefault="00341AC8" w:rsidP="00341AC8">
      <w:pPr>
        <w:tabs>
          <w:tab w:val="left" w:pos="1712"/>
        </w:tabs>
        <w:rPr>
          <w:rFonts w:ascii="Times New Roman" w:hAnsi="Times New Roman" w:cs="Times New Roman"/>
          <w:sz w:val="28"/>
          <w:szCs w:val="28"/>
        </w:rPr>
      </w:pP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A. </w:t>
      </w:r>
      <w:r w:rsidRPr="00BA5402">
        <w:rPr>
          <w:rFonts w:ascii="Times New Roman" w:hAnsi="Times New Roman" w:cs="Times New Roman"/>
          <w:sz w:val="28"/>
          <w:szCs w:val="28"/>
        </w:rPr>
        <w:t>Góc nhọn</w:t>
      </w:r>
      <w:r w:rsidR="00D466DC">
        <w:rPr>
          <w:rFonts w:ascii="Times New Roman" w:hAnsi="Times New Roman" w:cs="Times New Roman"/>
          <w:sz w:val="28"/>
          <w:szCs w:val="28"/>
        </w:rPr>
        <w:tab/>
      </w:r>
      <w:r w:rsidR="00D466DC">
        <w:rPr>
          <w:rFonts w:ascii="Times New Roman" w:hAnsi="Times New Roman" w:cs="Times New Roman"/>
          <w:sz w:val="28"/>
          <w:szCs w:val="28"/>
        </w:rPr>
        <w:tab/>
      </w:r>
      <w:r w:rsidR="00D466DC" w:rsidRPr="00D466DC">
        <w:rPr>
          <w:rFonts w:ascii="Times New Roman" w:hAnsi="Times New Roman" w:cs="Times New Roman"/>
          <w:color w:val="0000FF"/>
          <w:sz w:val="28"/>
          <w:szCs w:val="28"/>
        </w:rPr>
        <w:t>B</w:t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. </w:t>
      </w:r>
      <w:r w:rsidRPr="00BA5402">
        <w:rPr>
          <w:rFonts w:ascii="Times New Roman" w:hAnsi="Times New Roman" w:cs="Times New Roman"/>
          <w:sz w:val="28"/>
          <w:szCs w:val="28"/>
        </w:rPr>
        <w:t>Góc vuông</w:t>
      </w:r>
      <w:r w:rsidR="00D466DC">
        <w:rPr>
          <w:rFonts w:ascii="Times New Roman" w:hAnsi="Times New Roman" w:cs="Times New Roman"/>
          <w:sz w:val="28"/>
          <w:szCs w:val="28"/>
        </w:rPr>
        <w:tab/>
      </w:r>
      <w:r w:rsidR="00D466DC">
        <w:rPr>
          <w:rFonts w:ascii="Times New Roman" w:hAnsi="Times New Roman" w:cs="Times New Roman"/>
          <w:sz w:val="28"/>
          <w:szCs w:val="28"/>
        </w:rPr>
        <w:tab/>
      </w:r>
      <w:r w:rsidR="00D466DC" w:rsidRPr="00D466DC">
        <w:rPr>
          <w:rFonts w:ascii="Times New Roman" w:hAnsi="Times New Roman" w:cs="Times New Roman"/>
          <w:color w:val="0000FF"/>
          <w:sz w:val="28"/>
          <w:szCs w:val="28"/>
        </w:rPr>
        <w:t>C</w:t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. </w:t>
      </w:r>
      <w:r w:rsidRPr="00BA5402">
        <w:rPr>
          <w:rFonts w:ascii="Times New Roman" w:hAnsi="Times New Roman" w:cs="Times New Roman"/>
          <w:sz w:val="28"/>
          <w:szCs w:val="28"/>
        </w:rPr>
        <w:t>Góc tù</w:t>
      </w:r>
      <w:r w:rsidRPr="00BA5402">
        <w:rPr>
          <w:rFonts w:ascii="Times New Roman" w:hAnsi="Times New Roman" w:cs="Times New Roman"/>
          <w:sz w:val="28"/>
          <w:szCs w:val="28"/>
        </w:rPr>
        <w:tab/>
      </w:r>
      <w:r w:rsidRPr="00BA5402">
        <w:rPr>
          <w:rFonts w:ascii="Times New Roman" w:hAnsi="Times New Roman" w:cs="Times New Roman"/>
          <w:sz w:val="28"/>
          <w:szCs w:val="28"/>
        </w:rPr>
        <w:tab/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D. </w:t>
      </w:r>
      <w:r w:rsidRPr="00BA5402">
        <w:rPr>
          <w:rFonts w:ascii="Times New Roman" w:hAnsi="Times New Roman" w:cs="Times New Roman"/>
          <w:sz w:val="28"/>
          <w:szCs w:val="28"/>
        </w:rPr>
        <w:t>Góc bẹt</w:t>
      </w:r>
    </w:p>
    <w:p w14:paraId="5282A7F1" w14:textId="77777777" w:rsidR="00341AC8" w:rsidRPr="00BA5402" w:rsidRDefault="00D466DC" w:rsidP="00341AC8">
      <w:pPr>
        <w:tabs>
          <w:tab w:val="left" w:pos="1712"/>
        </w:tabs>
        <w:rPr>
          <w:rFonts w:ascii="Times New Roman" w:hAnsi="Times New Roman" w:cs="Times New Roman"/>
          <w:sz w:val="28"/>
          <w:szCs w:val="28"/>
        </w:rPr>
      </w:pPr>
      <w:r w:rsidRPr="00D466DC">
        <w:rPr>
          <w:rFonts w:ascii="Times New Roman" w:hAnsi="Times New Roman" w:cs="Times New Roman"/>
          <w:b/>
          <w:color w:val="0000FF"/>
          <w:sz w:val="28"/>
          <w:szCs w:val="28"/>
        </w:rPr>
        <w:t>Câu 2</w:t>
      </w:r>
      <w:r w:rsidR="00341AC8" w:rsidRPr="00D466DC">
        <w:rPr>
          <w:rFonts w:ascii="Times New Roman" w:hAnsi="Times New Roman" w:cs="Times New Roman"/>
          <w:b/>
          <w:color w:val="0000FF"/>
          <w:sz w:val="28"/>
          <w:szCs w:val="28"/>
        </w:rPr>
        <w:t>:</w:t>
      </w:r>
      <w:r w:rsidR="00341AC8"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341AC8" w:rsidRPr="00BA5402">
        <w:rPr>
          <w:rFonts w:ascii="Times New Roman" w:hAnsi="Times New Roman" w:cs="Times New Roman"/>
          <w:sz w:val="28"/>
          <w:szCs w:val="28"/>
        </w:rPr>
        <w:t>Góc 234</w:t>
      </w:r>
      <w:r w:rsidR="00341AC8" w:rsidRPr="00BA5402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341AC8" w:rsidRPr="00BA5402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7971B62B" w14:textId="77777777" w:rsidR="00D466DC" w:rsidRPr="00BA5402" w:rsidRDefault="00D466DC" w:rsidP="00D466DC">
      <w:pPr>
        <w:tabs>
          <w:tab w:val="left" w:pos="1712"/>
        </w:tabs>
        <w:rPr>
          <w:rFonts w:ascii="Times New Roman" w:hAnsi="Times New Roman" w:cs="Times New Roman"/>
          <w:sz w:val="28"/>
          <w:szCs w:val="28"/>
        </w:rPr>
      </w:pP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A. </w:t>
      </w:r>
      <w:r w:rsidRPr="00BA5402">
        <w:rPr>
          <w:rFonts w:ascii="Times New Roman" w:hAnsi="Times New Roman" w:cs="Times New Roman"/>
          <w:sz w:val="28"/>
          <w:szCs w:val="28"/>
        </w:rPr>
        <w:t>Góc nhọn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B. </w:t>
      </w:r>
      <w:r w:rsidRPr="00BA5402">
        <w:rPr>
          <w:rFonts w:ascii="Times New Roman" w:hAnsi="Times New Roman" w:cs="Times New Roman"/>
          <w:sz w:val="28"/>
          <w:szCs w:val="28"/>
        </w:rPr>
        <w:t>Góc vuô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C. </w:t>
      </w:r>
      <w:r w:rsidRPr="00BA5402">
        <w:rPr>
          <w:rFonts w:ascii="Times New Roman" w:hAnsi="Times New Roman" w:cs="Times New Roman"/>
          <w:sz w:val="28"/>
          <w:szCs w:val="28"/>
        </w:rPr>
        <w:t>Góc tù</w:t>
      </w:r>
      <w:r w:rsidRPr="00BA5402">
        <w:rPr>
          <w:rFonts w:ascii="Times New Roman" w:hAnsi="Times New Roman" w:cs="Times New Roman"/>
          <w:sz w:val="28"/>
          <w:szCs w:val="28"/>
        </w:rPr>
        <w:tab/>
      </w:r>
      <w:r w:rsidRPr="00BA5402">
        <w:rPr>
          <w:rFonts w:ascii="Times New Roman" w:hAnsi="Times New Roman" w:cs="Times New Roman"/>
          <w:sz w:val="28"/>
          <w:szCs w:val="28"/>
        </w:rPr>
        <w:tab/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D. </w:t>
      </w:r>
      <w:r w:rsidRPr="00BA5402">
        <w:rPr>
          <w:rFonts w:ascii="Times New Roman" w:hAnsi="Times New Roman" w:cs="Times New Roman"/>
          <w:sz w:val="28"/>
          <w:szCs w:val="28"/>
        </w:rPr>
        <w:t>Góc bẹt</w:t>
      </w:r>
    </w:p>
    <w:p w14:paraId="1A6685DC" w14:textId="77777777" w:rsidR="00341AC8" w:rsidRPr="00BA5402" w:rsidRDefault="00D466DC" w:rsidP="00341AC8">
      <w:pPr>
        <w:tabs>
          <w:tab w:val="left" w:pos="1712"/>
        </w:tabs>
        <w:rPr>
          <w:rFonts w:ascii="Times New Roman" w:hAnsi="Times New Roman" w:cs="Times New Roman"/>
          <w:sz w:val="28"/>
          <w:szCs w:val="28"/>
        </w:rPr>
      </w:pPr>
      <w:r w:rsidRPr="00D466DC">
        <w:rPr>
          <w:rFonts w:ascii="Times New Roman" w:hAnsi="Times New Roman" w:cs="Times New Roman"/>
          <w:b/>
          <w:color w:val="0000FF"/>
          <w:sz w:val="28"/>
          <w:szCs w:val="28"/>
        </w:rPr>
        <w:t>Câu 3</w:t>
      </w:r>
      <w:r w:rsidR="00341AC8" w:rsidRPr="00D466DC">
        <w:rPr>
          <w:rFonts w:ascii="Times New Roman" w:hAnsi="Times New Roman" w:cs="Times New Roman"/>
          <w:b/>
          <w:color w:val="0000FF"/>
          <w:sz w:val="28"/>
          <w:szCs w:val="28"/>
        </w:rPr>
        <w:t>:</w:t>
      </w:r>
      <w:r w:rsidR="00341AC8"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341AC8" w:rsidRPr="00BA5402">
        <w:rPr>
          <w:rFonts w:ascii="Times New Roman" w:hAnsi="Times New Roman" w:cs="Times New Roman"/>
          <w:sz w:val="28"/>
          <w:szCs w:val="28"/>
        </w:rPr>
        <w:t>Góc 98</w:t>
      </w:r>
      <w:r w:rsidR="00341AC8" w:rsidRPr="00BA5402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341AC8" w:rsidRPr="00BA5402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6A2A14AC" w14:textId="77777777" w:rsidR="00D466DC" w:rsidRPr="00BA5402" w:rsidRDefault="00D466DC" w:rsidP="00D466DC">
      <w:pPr>
        <w:tabs>
          <w:tab w:val="left" w:pos="1712"/>
        </w:tabs>
        <w:rPr>
          <w:rFonts w:ascii="Times New Roman" w:hAnsi="Times New Roman" w:cs="Times New Roman"/>
          <w:sz w:val="28"/>
          <w:szCs w:val="28"/>
        </w:rPr>
      </w:pP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A. </w:t>
      </w:r>
      <w:r w:rsidRPr="00BA5402">
        <w:rPr>
          <w:rFonts w:ascii="Times New Roman" w:hAnsi="Times New Roman" w:cs="Times New Roman"/>
          <w:sz w:val="28"/>
          <w:szCs w:val="28"/>
        </w:rPr>
        <w:t>Góc nhọn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B. </w:t>
      </w:r>
      <w:r w:rsidRPr="00BA5402">
        <w:rPr>
          <w:rFonts w:ascii="Times New Roman" w:hAnsi="Times New Roman" w:cs="Times New Roman"/>
          <w:sz w:val="28"/>
          <w:szCs w:val="28"/>
        </w:rPr>
        <w:t>Góc vuô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C. </w:t>
      </w:r>
      <w:r w:rsidRPr="00BA5402">
        <w:rPr>
          <w:rFonts w:ascii="Times New Roman" w:hAnsi="Times New Roman" w:cs="Times New Roman"/>
          <w:sz w:val="28"/>
          <w:szCs w:val="28"/>
        </w:rPr>
        <w:t>Góc tù</w:t>
      </w:r>
      <w:r w:rsidRPr="00BA5402">
        <w:rPr>
          <w:rFonts w:ascii="Times New Roman" w:hAnsi="Times New Roman" w:cs="Times New Roman"/>
          <w:sz w:val="28"/>
          <w:szCs w:val="28"/>
        </w:rPr>
        <w:tab/>
      </w:r>
      <w:r w:rsidRPr="00BA5402">
        <w:rPr>
          <w:rFonts w:ascii="Times New Roman" w:hAnsi="Times New Roman" w:cs="Times New Roman"/>
          <w:sz w:val="28"/>
          <w:szCs w:val="28"/>
        </w:rPr>
        <w:tab/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D. </w:t>
      </w:r>
      <w:r w:rsidRPr="00BA5402">
        <w:rPr>
          <w:rFonts w:ascii="Times New Roman" w:hAnsi="Times New Roman" w:cs="Times New Roman"/>
          <w:sz w:val="28"/>
          <w:szCs w:val="28"/>
        </w:rPr>
        <w:t>Góc bẹt</w:t>
      </w:r>
    </w:p>
    <w:p w14:paraId="6B67FCD3" w14:textId="77777777" w:rsidR="00341AC8" w:rsidRPr="00BA5402" w:rsidRDefault="00D466DC" w:rsidP="00341AC8">
      <w:pPr>
        <w:tabs>
          <w:tab w:val="left" w:pos="1712"/>
        </w:tabs>
        <w:rPr>
          <w:rFonts w:ascii="Times New Roman" w:hAnsi="Times New Roman" w:cs="Times New Roman"/>
          <w:sz w:val="28"/>
          <w:szCs w:val="28"/>
        </w:rPr>
      </w:pPr>
      <w:r w:rsidRPr="00D466DC">
        <w:rPr>
          <w:rFonts w:ascii="Times New Roman" w:hAnsi="Times New Roman" w:cs="Times New Roman"/>
          <w:b/>
          <w:color w:val="0000FF"/>
          <w:sz w:val="28"/>
          <w:szCs w:val="28"/>
        </w:rPr>
        <w:t>Câu 4</w:t>
      </w:r>
      <w:r w:rsidR="00341AC8" w:rsidRPr="00D466DC">
        <w:rPr>
          <w:rFonts w:ascii="Times New Roman" w:hAnsi="Times New Roman" w:cs="Times New Roman"/>
          <w:b/>
          <w:color w:val="0000FF"/>
          <w:sz w:val="28"/>
          <w:szCs w:val="28"/>
        </w:rPr>
        <w:t>:</w:t>
      </w:r>
      <w:r w:rsidR="00341AC8"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="00341AC8" w:rsidRPr="00BA5402">
        <w:rPr>
          <w:rFonts w:ascii="Times New Roman" w:hAnsi="Times New Roman" w:cs="Times New Roman"/>
          <w:sz w:val="28"/>
          <w:szCs w:val="28"/>
        </w:rPr>
        <w:t>Sử dụng thước đo góc. Giá trị nào gần nhất với độ lớn của góc AOB?</w:t>
      </w:r>
    </w:p>
    <w:p w14:paraId="0F5B0B8A" w14:textId="77777777" w:rsidR="00341AC8" w:rsidRPr="00BA5402" w:rsidRDefault="00341AC8" w:rsidP="00341AC8">
      <w:pPr>
        <w:tabs>
          <w:tab w:val="left" w:pos="1712"/>
        </w:tabs>
        <w:rPr>
          <w:rFonts w:ascii="Times New Roman" w:hAnsi="Times New Roman" w:cs="Times New Roman"/>
          <w:sz w:val="28"/>
          <w:szCs w:val="28"/>
        </w:rPr>
      </w:pPr>
      <w:r w:rsidRPr="00BA540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67E1906" wp14:editId="3E92EF2B">
            <wp:extent cx="2647619" cy="2257143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647619" cy="2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65B5D" w14:textId="77777777" w:rsidR="00341AC8" w:rsidRPr="00D466DC" w:rsidRDefault="00341AC8" w:rsidP="00341AC8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  <w:vertAlign w:val="superscript"/>
        </w:rPr>
      </w:pP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A. </w:t>
      </w:r>
      <w:r w:rsidRPr="00BA5402">
        <w:rPr>
          <w:rFonts w:ascii="Times New Roman" w:hAnsi="Times New Roman" w:cs="Times New Roman"/>
          <w:noProof/>
          <w:sz w:val="28"/>
          <w:szCs w:val="28"/>
        </w:rPr>
        <w:t>33</w:t>
      </w:r>
      <w:r w:rsidRPr="00BA5402">
        <w:rPr>
          <w:rFonts w:ascii="Times New Roman" w:hAnsi="Times New Roman" w:cs="Times New Roman"/>
          <w:noProof/>
          <w:sz w:val="28"/>
          <w:szCs w:val="28"/>
          <w:vertAlign w:val="superscript"/>
        </w:rPr>
        <w:t>0</w:t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B. </w:t>
      </w:r>
      <w:r w:rsidRPr="00BA5402">
        <w:rPr>
          <w:rFonts w:ascii="Times New Roman" w:hAnsi="Times New Roman" w:cs="Times New Roman"/>
          <w:noProof/>
          <w:sz w:val="28"/>
          <w:szCs w:val="28"/>
        </w:rPr>
        <w:t>57</w:t>
      </w:r>
      <w:r w:rsidRPr="00BA5402">
        <w:rPr>
          <w:rFonts w:ascii="Times New Roman" w:hAnsi="Times New Roman" w:cs="Times New Roman"/>
          <w:noProof/>
          <w:sz w:val="28"/>
          <w:szCs w:val="28"/>
          <w:vertAlign w:val="superscript"/>
        </w:rPr>
        <w:t>0</w:t>
      </w:r>
      <w:r w:rsidR="00D466DC">
        <w:rPr>
          <w:rFonts w:ascii="Times New Roman" w:hAnsi="Times New Roman" w:cs="Times New Roman"/>
          <w:noProof/>
          <w:sz w:val="28"/>
          <w:szCs w:val="28"/>
          <w:vertAlign w:val="superscript"/>
        </w:rPr>
        <w:tab/>
      </w:r>
      <w:r w:rsidR="00D466DC">
        <w:rPr>
          <w:rFonts w:ascii="Times New Roman" w:hAnsi="Times New Roman" w:cs="Times New Roman"/>
          <w:noProof/>
          <w:sz w:val="28"/>
          <w:szCs w:val="28"/>
          <w:vertAlign w:val="superscript"/>
        </w:rPr>
        <w:tab/>
      </w:r>
      <w:r w:rsidR="00D466DC">
        <w:rPr>
          <w:rFonts w:ascii="Times New Roman" w:hAnsi="Times New Roman" w:cs="Times New Roman"/>
          <w:noProof/>
          <w:sz w:val="28"/>
          <w:szCs w:val="28"/>
          <w:vertAlign w:val="superscript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C. </w:t>
      </w:r>
      <w:r w:rsidRPr="00BA5402">
        <w:rPr>
          <w:rFonts w:ascii="Times New Roman" w:hAnsi="Times New Roman" w:cs="Times New Roman"/>
          <w:noProof/>
          <w:sz w:val="28"/>
          <w:szCs w:val="28"/>
        </w:rPr>
        <w:t>123</w:t>
      </w:r>
      <w:r w:rsidRPr="00BA5402">
        <w:rPr>
          <w:rFonts w:ascii="Times New Roman" w:hAnsi="Times New Roman" w:cs="Times New Roman"/>
          <w:noProof/>
          <w:sz w:val="28"/>
          <w:szCs w:val="28"/>
          <w:vertAlign w:val="superscript"/>
        </w:rPr>
        <w:t>0</w:t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D. </w:t>
      </w:r>
      <w:r w:rsidRPr="00BA5402">
        <w:rPr>
          <w:rFonts w:ascii="Times New Roman" w:hAnsi="Times New Roman" w:cs="Times New Roman"/>
          <w:noProof/>
          <w:sz w:val="28"/>
          <w:szCs w:val="28"/>
        </w:rPr>
        <w:t>147</w:t>
      </w:r>
      <w:r w:rsidRPr="00BA5402">
        <w:rPr>
          <w:rFonts w:ascii="Times New Roman" w:hAnsi="Times New Roman" w:cs="Times New Roman"/>
          <w:noProof/>
          <w:sz w:val="28"/>
          <w:szCs w:val="28"/>
          <w:vertAlign w:val="superscript"/>
        </w:rPr>
        <w:t>0</w:t>
      </w:r>
    </w:p>
    <w:p w14:paraId="647BDB65" w14:textId="77777777" w:rsidR="00341AC8" w:rsidRPr="00BA5402" w:rsidRDefault="00D466DC" w:rsidP="00341AC8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  <w:r w:rsidRPr="00D466DC">
        <w:rPr>
          <w:rFonts w:ascii="Times New Roman" w:hAnsi="Times New Roman" w:cs="Times New Roman"/>
          <w:b/>
          <w:noProof/>
          <w:color w:val="0000FF"/>
          <w:sz w:val="28"/>
          <w:szCs w:val="28"/>
        </w:rPr>
        <w:t>Câu 6</w:t>
      </w:r>
      <w:r w:rsidR="00341AC8" w:rsidRPr="00D466DC">
        <w:rPr>
          <w:rFonts w:ascii="Times New Roman" w:hAnsi="Times New Roman" w:cs="Times New Roman"/>
          <w:b/>
          <w:noProof/>
          <w:color w:val="0000FF"/>
          <w:sz w:val="28"/>
          <w:szCs w:val="28"/>
        </w:rPr>
        <w:t>:</w:t>
      </w:r>
      <w:r w:rsidR="00341AC8"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 </w:t>
      </w:r>
      <w:r w:rsidR="00341AC8" w:rsidRPr="00BA5402">
        <w:rPr>
          <w:rFonts w:ascii="Times New Roman" w:hAnsi="Times New Roman" w:cs="Times New Roman"/>
          <w:noProof/>
          <w:sz w:val="28"/>
          <w:szCs w:val="28"/>
        </w:rPr>
        <w:t>Sử dụng thước đo góc. Độ lớn của góc COD gần với giá trị nào?</w:t>
      </w:r>
    </w:p>
    <w:p w14:paraId="7E9C9F02" w14:textId="77777777" w:rsidR="00341AC8" w:rsidRPr="00BA5402" w:rsidRDefault="00341AC8" w:rsidP="00341AC8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  <w:r w:rsidRPr="00BA5402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5EE255B" wp14:editId="3C1BDAA4">
            <wp:extent cx="3933333" cy="2038095"/>
            <wp:effectExtent l="0" t="0" r="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33333" cy="2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D1074" w14:textId="77777777" w:rsidR="00341AC8" w:rsidRPr="00D466DC" w:rsidRDefault="00341AC8" w:rsidP="00341AC8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  <w:vertAlign w:val="superscript"/>
        </w:rPr>
      </w:pP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A. </w:t>
      </w:r>
      <w:r w:rsidRPr="00BA5402">
        <w:rPr>
          <w:rFonts w:ascii="Times New Roman" w:hAnsi="Times New Roman" w:cs="Times New Roman"/>
          <w:noProof/>
          <w:sz w:val="28"/>
          <w:szCs w:val="28"/>
        </w:rPr>
        <w:t>41</w:t>
      </w:r>
      <w:r w:rsidRPr="00BA5402">
        <w:rPr>
          <w:rFonts w:ascii="Times New Roman" w:hAnsi="Times New Roman" w:cs="Times New Roman"/>
          <w:noProof/>
          <w:sz w:val="28"/>
          <w:szCs w:val="28"/>
          <w:vertAlign w:val="superscript"/>
        </w:rPr>
        <w:t>0</w:t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>B.</w:t>
      </w:r>
      <w:r w:rsidRPr="00BA5402">
        <w:rPr>
          <w:rFonts w:ascii="Times New Roman" w:hAnsi="Times New Roman" w:cs="Times New Roman"/>
          <w:noProof/>
          <w:sz w:val="28"/>
          <w:szCs w:val="28"/>
        </w:rPr>
        <w:t xml:space="preserve"> 49</w:t>
      </w:r>
      <w:r w:rsidRPr="00BA5402">
        <w:rPr>
          <w:rFonts w:ascii="Times New Roman" w:hAnsi="Times New Roman" w:cs="Times New Roman"/>
          <w:noProof/>
          <w:sz w:val="28"/>
          <w:szCs w:val="28"/>
          <w:vertAlign w:val="superscript"/>
        </w:rPr>
        <w:t>0</w:t>
      </w:r>
      <w:r w:rsidR="00D466DC">
        <w:rPr>
          <w:rFonts w:ascii="Times New Roman" w:hAnsi="Times New Roman" w:cs="Times New Roman"/>
          <w:noProof/>
          <w:sz w:val="28"/>
          <w:szCs w:val="28"/>
          <w:vertAlign w:val="superscript"/>
        </w:rPr>
        <w:tab/>
      </w:r>
      <w:r w:rsidR="00D466DC">
        <w:rPr>
          <w:rFonts w:ascii="Times New Roman" w:hAnsi="Times New Roman" w:cs="Times New Roman"/>
          <w:noProof/>
          <w:sz w:val="28"/>
          <w:szCs w:val="28"/>
          <w:vertAlign w:val="superscript"/>
        </w:rPr>
        <w:tab/>
      </w:r>
      <w:r w:rsidR="00D466DC">
        <w:rPr>
          <w:rFonts w:ascii="Times New Roman" w:hAnsi="Times New Roman" w:cs="Times New Roman"/>
          <w:noProof/>
          <w:sz w:val="28"/>
          <w:szCs w:val="28"/>
          <w:vertAlign w:val="superscript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C. </w:t>
      </w:r>
      <w:r w:rsidRPr="00BA5402">
        <w:rPr>
          <w:rFonts w:ascii="Times New Roman" w:hAnsi="Times New Roman" w:cs="Times New Roman"/>
          <w:noProof/>
          <w:sz w:val="28"/>
          <w:szCs w:val="28"/>
        </w:rPr>
        <w:t>131</w:t>
      </w:r>
      <w:r w:rsidRPr="00BA5402">
        <w:rPr>
          <w:rFonts w:ascii="Times New Roman" w:hAnsi="Times New Roman" w:cs="Times New Roman"/>
          <w:noProof/>
          <w:sz w:val="28"/>
          <w:szCs w:val="28"/>
          <w:vertAlign w:val="superscript"/>
        </w:rPr>
        <w:t>0</w:t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D. </w:t>
      </w:r>
      <w:r w:rsidRPr="00BA5402">
        <w:rPr>
          <w:rFonts w:ascii="Times New Roman" w:hAnsi="Times New Roman" w:cs="Times New Roman"/>
          <w:noProof/>
          <w:sz w:val="28"/>
          <w:szCs w:val="28"/>
        </w:rPr>
        <w:t>169</w:t>
      </w:r>
      <w:r w:rsidRPr="00BA5402">
        <w:rPr>
          <w:rFonts w:ascii="Times New Roman" w:hAnsi="Times New Roman" w:cs="Times New Roman"/>
          <w:noProof/>
          <w:sz w:val="28"/>
          <w:szCs w:val="28"/>
          <w:vertAlign w:val="superscript"/>
        </w:rPr>
        <w:t>0</w:t>
      </w:r>
    </w:p>
    <w:p w14:paraId="13BD0E61" w14:textId="77777777" w:rsidR="00341AC8" w:rsidRPr="00BA5402" w:rsidRDefault="00D466DC" w:rsidP="00341AC8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  <w:r w:rsidRPr="00D466DC">
        <w:rPr>
          <w:rFonts w:ascii="Times New Roman" w:hAnsi="Times New Roman" w:cs="Times New Roman"/>
          <w:b/>
          <w:noProof/>
          <w:color w:val="0000FF"/>
          <w:sz w:val="28"/>
          <w:szCs w:val="28"/>
        </w:rPr>
        <w:t>Câu 7</w:t>
      </w:r>
      <w:r w:rsidR="00341AC8" w:rsidRPr="00D466DC">
        <w:rPr>
          <w:rFonts w:ascii="Times New Roman" w:hAnsi="Times New Roman" w:cs="Times New Roman"/>
          <w:b/>
          <w:noProof/>
          <w:color w:val="0000FF"/>
          <w:sz w:val="28"/>
          <w:szCs w:val="28"/>
        </w:rPr>
        <w:t>.</w:t>
      </w:r>
      <w:r w:rsidR="00341AC8"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 </w:t>
      </w:r>
      <w:r w:rsidR="009F00C7" w:rsidRPr="00BA5402">
        <w:rPr>
          <w:rFonts w:ascii="Times New Roman" w:hAnsi="Times New Roman" w:cs="Times New Roman"/>
          <w:noProof/>
          <w:sz w:val="28"/>
          <w:szCs w:val="28"/>
        </w:rPr>
        <w:t xml:space="preserve">a) </w:t>
      </w:r>
      <w:r w:rsidR="00341AC8" w:rsidRPr="00BA5402">
        <w:rPr>
          <w:rFonts w:ascii="Times New Roman" w:hAnsi="Times New Roman" w:cs="Times New Roman"/>
          <w:noProof/>
          <w:sz w:val="28"/>
          <w:szCs w:val="28"/>
        </w:rPr>
        <w:t xml:space="preserve">Bằng cách sử dụng 3 chữ cái </w:t>
      </w:r>
      <w:r w:rsidR="009F00C7" w:rsidRPr="00BA5402">
        <w:rPr>
          <w:rFonts w:ascii="Times New Roman" w:hAnsi="Times New Roman" w:cs="Times New Roman"/>
          <w:noProof/>
          <w:sz w:val="28"/>
          <w:szCs w:val="28"/>
        </w:rPr>
        <w:t xml:space="preserve">trên hình, góc </w:t>
      </w:r>
      <w:r w:rsidR="009F00C7" w:rsidRPr="00BA5402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="009F00C7" w:rsidRPr="00BA5402">
        <w:rPr>
          <w:rFonts w:ascii="Times New Roman" w:hAnsi="Times New Roman" w:cs="Times New Roman"/>
          <w:noProof/>
          <w:sz w:val="28"/>
          <w:szCs w:val="28"/>
        </w:rPr>
        <w:t xml:space="preserve"> được viết là:</w:t>
      </w:r>
    </w:p>
    <w:p w14:paraId="56DD69B7" w14:textId="77777777" w:rsidR="009F00C7" w:rsidRPr="00BA5402" w:rsidRDefault="009F00C7" w:rsidP="00341AC8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  <w:r w:rsidRPr="00BA540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39FA377" wp14:editId="6E4ED68F">
            <wp:extent cx="3266667" cy="282857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66667" cy="2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D8074" w14:textId="77777777" w:rsidR="009F00C7" w:rsidRPr="00BA5402" w:rsidRDefault="009F00C7" w:rsidP="009F00C7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A. </w:t>
      </w:r>
      <w:r w:rsidR="002E38B8" w:rsidRPr="00BA5402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639" w:dyaOrig="380" w14:anchorId="618A0CFB">
          <v:shape id="_x0000_i1029" type="#_x0000_t75" alt="" style="width:32.25pt;height:19.35pt;mso-width-percent:0;mso-height-percent:0;mso-width-percent:0;mso-height-percent:0" o:ole="">
            <v:imagedata r:id="rId31" o:title=""/>
          </v:shape>
          <o:OLEObject Type="Embed" ProgID="Equation.DSMT4" ShapeID="_x0000_i1029" DrawAspect="Content" ObjectID="_1750767888" r:id="rId32"/>
        </w:object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B. </w:t>
      </w:r>
      <w:r w:rsidR="002E38B8" w:rsidRPr="00BA5402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639" w:dyaOrig="380" w14:anchorId="6F99CFD9">
          <v:shape id="_x0000_i1030" type="#_x0000_t75" alt="" style="width:32.25pt;height:19.35pt;mso-width-percent:0;mso-height-percent:0;mso-width-percent:0;mso-height-percent:0" o:ole="">
            <v:imagedata r:id="rId33" o:title=""/>
          </v:shape>
          <o:OLEObject Type="Embed" ProgID="Equation.DSMT4" ShapeID="_x0000_i1030" DrawAspect="Content" ObjectID="_1750767889" r:id="rId34"/>
        </w:object>
      </w:r>
      <w:r w:rsidR="00D466DC">
        <w:rPr>
          <w:rFonts w:ascii="Times New Roman" w:hAnsi="Times New Roman" w:cs="Times New Roman"/>
          <w:noProof/>
          <w:sz w:val="28"/>
          <w:szCs w:val="28"/>
        </w:rPr>
        <w:tab/>
      </w:r>
      <w:r w:rsidR="00D466DC">
        <w:rPr>
          <w:rFonts w:ascii="Times New Roman" w:hAnsi="Times New Roman" w:cs="Times New Roman"/>
          <w:noProof/>
          <w:sz w:val="28"/>
          <w:szCs w:val="28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C. </w:t>
      </w:r>
      <w:r w:rsidR="002E38B8" w:rsidRPr="00BA5402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639" w:dyaOrig="380" w14:anchorId="58346250">
          <v:shape id="_x0000_i1031" type="#_x0000_t75" alt="" style="width:32.25pt;height:19.35pt;mso-width-percent:0;mso-height-percent:0;mso-width-percent:0;mso-height-percent:0" o:ole="">
            <v:imagedata r:id="rId35" o:title=""/>
          </v:shape>
          <o:OLEObject Type="Embed" ProgID="Equation.DSMT4" ShapeID="_x0000_i1031" DrawAspect="Content" ObjectID="_1750767890" r:id="rId36"/>
        </w:object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D. </w:t>
      </w:r>
      <w:r w:rsidR="002E38B8" w:rsidRPr="00BA540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60" w:dyaOrig="400" w14:anchorId="2F6B5478">
          <v:shape id="_x0000_i1032" type="#_x0000_t75" alt="" style="width:33.3pt;height:20.4pt;mso-width-percent:0;mso-height-percent:0;mso-width-percent:0;mso-height-percent:0" o:ole="">
            <v:imagedata r:id="rId37" o:title=""/>
          </v:shape>
          <o:OLEObject Type="Embed" ProgID="Equation.DSMT4" ShapeID="_x0000_i1032" DrawAspect="Content" ObjectID="_1750767891" r:id="rId38"/>
        </w:object>
      </w:r>
    </w:p>
    <w:p w14:paraId="77A595FD" w14:textId="77777777" w:rsidR="009F00C7" w:rsidRPr="00BA5402" w:rsidRDefault="009F00C7" w:rsidP="009F00C7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  <w:r w:rsidRPr="00BA5402">
        <w:rPr>
          <w:rFonts w:ascii="Times New Roman" w:hAnsi="Times New Roman" w:cs="Times New Roman"/>
          <w:noProof/>
          <w:sz w:val="28"/>
          <w:szCs w:val="28"/>
        </w:rPr>
        <w:t xml:space="preserve">b) Bằng cách sử dụng 3 chữ cái trên hình, góc </w:t>
      </w:r>
      <w:r w:rsidRPr="00BA5402">
        <w:rPr>
          <w:rFonts w:ascii="Times New Roman" w:hAnsi="Times New Roman" w:cs="Times New Roman"/>
          <w:noProof/>
          <w:sz w:val="28"/>
          <w:szCs w:val="28"/>
        </w:rPr>
        <w:sym w:font="Symbol" w:char="F062"/>
      </w:r>
      <w:r w:rsidRPr="00BA5402">
        <w:rPr>
          <w:rFonts w:ascii="Times New Roman" w:hAnsi="Times New Roman" w:cs="Times New Roman"/>
          <w:noProof/>
          <w:sz w:val="28"/>
          <w:szCs w:val="28"/>
        </w:rPr>
        <w:t xml:space="preserve"> được viết là:</w:t>
      </w:r>
    </w:p>
    <w:p w14:paraId="2677FF6D" w14:textId="77777777" w:rsidR="009F00C7" w:rsidRPr="00BA5402" w:rsidRDefault="009F00C7" w:rsidP="009F00C7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A. </w:t>
      </w:r>
      <w:r w:rsidR="002E38B8" w:rsidRPr="00BA540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39" w:dyaOrig="400" w14:anchorId="2BC7D98D">
          <v:shape id="_x0000_i1033" type="#_x0000_t75" alt="" style="width:32.25pt;height:20.4pt;mso-width-percent:0;mso-height-percent:0;mso-width-percent:0;mso-height-percent:0" o:ole="">
            <v:imagedata r:id="rId39" o:title=""/>
          </v:shape>
          <o:OLEObject Type="Embed" ProgID="Equation.DSMT4" ShapeID="_x0000_i1033" DrawAspect="Content" ObjectID="_1750767892" r:id="rId40"/>
        </w:object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B. </w:t>
      </w:r>
      <w:r w:rsidR="002E38B8" w:rsidRPr="00BA540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60" w:dyaOrig="400" w14:anchorId="524698D0">
          <v:shape id="_x0000_i1034" type="#_x0000_t75" alt="" style="width:33.3pt;height:20.4pt;mso-width-percent:0;mso-height-percent:0;mso-width-percent:0;mso-height-percent:0" o:ole="">
            <v:imagedata r:id="rId41" o:title=""/>
          </v:shape>
          <o:OLEObject Type="Embed" ProgID="Equation.DSMT4" ShapeID="_x0000_i1034" DrawAspect="Content" ObjectID="_1750767893" r:id="rId42"/>
        </w:object>
      </w:r>
      <w:r w:rsidR="00D466DC">
        <w:rPr>
          <w:rFonts w:ascii="Times New Roman" w:hAnsi="Times New Roman" w:cs="Times New Roman"/>
          <w:noProof/>
          <w:sz w:val="28"/>
          <w:szCs w:val="28"/>
        </w:rPr>
        <w:tab/>
      </w:r>
      <w:r w:rsidR="00D466DC">
        <w:rPr>
          <w:rFonts w:ascii="Times New Roman" w:hAnsi="Times New Roman" w:cs="Times New Roman"/>
          <w:noProof/>
          <w:sz w:val="28"/>
          <w:szCs w:val="28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C. </w:t>
      </w:r>
      <w:r w:rsidR="002E38B8" w:rsidRPr="00BA540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39" w:dyaOrig="400" w14:anchorId="24B0D0BE">
          <v:shape id="_x0000_i1035" type="#_x0000_t75" alt="" style="width:32.25pt;height:20.4pt;mso-width-percent:0;mso-height-percent:0;mso-width-percent:0;mso-height-percent:0" o:ole="">
            <v:imagedata r:id="rId43" o:title=""/>
          </v:shape>
          <o:OLEObject Type="Embed" ProgID="Equation.DSMT4" ShapeID="_x0000_i1035" DrawAspect="Content" ObjectID="_1750767894" r:id="rId44"/>
        </w:object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BA5402">
        <w:rPr>
          <w:rFonts w:ascii="Times New Roman" w:hAnsi="Times New Roman" w:cs="Times New Roman"/>
          <w:noProof/>
          <w:sz w:val="28"/>
          <w:szCs w:val="28"/>
        </w:rPr>
        <w:tab/>
      </w:r>
      <w:r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D. </w:t>
      </w:r>
      <w:r w:rsidR="002E38B8" w:rsidRPr="00BA540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39" w:dyaOrig="400" w14:anchorId="23640E19">
          <v:shape id="_x0000_i1036" type="#_x0000_t75" alt="" style="width:32.25pt;height:20.4pt;mso-width-percent:0;mso-height-percent:0;mso-width-percent:0;mso-height-percent:0" o:ole="">
            <v:imagedata r:id="rId45" o:title=""/>
          </v:shape>
          <o:OLEObject Type="Embed" ProgID="Equation.DSMT4" ShapeID="_x0000_i1036" DrawAspect="Content" ObjectID="_1750767895" r:id="rId46"/>
        </w:object>
      </w:r>
    </w:p>
    <w:p w14:paraId="648EBD74" w14:textId="77777777" w:rsidR="009F00C7" w:rsidRPr="00BA5402" w:rsidRDefault="00D466DC" w:rsidP="009F00C7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  <w:r w:rsidRPr="00D466DC">
        <w:rPr>
          <w:rFonts w:ascii="Times New Roman" w:hAnsi="Times New Roman" w:cs="Times New Roman"/>
          <w:b/>
          <w:noProof/>
          <w:color w:val="0000FF"/>
          <w:sz w:val="28"/>
          <w:szCs w:val="28"/>
        </w:rPr>
        <w:t>Câu 8</w:t>
      </w:r>
      <w:r w:rsidR="009F00C7" w:rsidRPr="00D466DC">
        <w:rPr>
          <w:rFonts w:ascii="Times New Roman" w:hAnsi="Times New Roman" w:cs="Times New Roman"/>
          <w:b/>
          <w:noProof/>
          <w:color w:val="0000FF"/>
          <w:sz w:val="28"/>
          <w:szCs w:val="28"/>
        </w:rPr>
        <w:t>:</w:t>
      </w:r>
      <w:r w:rsidR="009F00C7" w:rsidRPr="00D466DC">
        <w:rPr>
          <w:rFonts w:ascii="Times New Roman" w:hAnsi="Times New Roman" w:cs="Times New Roman"/>
          <w:noProof/>
          <w:color w:val="0000FF"/>
          <w:sz w:val="28"/>
          <w:szCs w:val="28"/>
        </w:rPr>
        <w:t xml:space="preserve"> </w:t>
      </w:r>
      <w:r w:rsidR="009F00C7" w:rsidRPr="00BA5402">
        <w:rPr>
          <w:rFonts w:ascii="Times New Roman" w:hAnsi="Times New Roman" w:cs="Times New Roman"/>
          <w:noProof/>
          <w:sz w:val="28"/>
          <w:szCs w:val="28"/>
        </w:rPr>
        <w:t>Nếu hai góc nhọn được cộng lại với nhau, điều nào sau đây không thể xảy ra đối với tổng của chúng:</w:t>
      </w:r>
    </w:p>
    <w:p w14:paraId="53070892" w14:textId="77777777" w:rsidR="00D466DC" w:rsidRPr="00BA5402" w:rsidRDefault="00D466DC" w:rsidP="00D466DC">
      <w:pPr>
        <w:tabs>
          <w:tab w:val="left" w:pos="1712"/>
        </w:tabs>
        <w:rPr>
          <w:rFonts w:ascii="Times New Roman" w:hAnsi="Times New Roman" w:cs="Times New Roman"/>
          <w:sz w:val="28"/>
          <w:szCs w:val="28"/>
        </w:rPr>
      </w:pP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A. </w:t>
      </w:r>
      <w:r w:rsidRPr="00BA5402">
        <w:rPr>
          <w:rFonts w:ascii="Times New Roman" w:hAnsi="Times New Roman" w:cs="Times New Roman"/>
          <w:sz w:val="28"/>
          <w:szCs w:val="28"/>
        </w:rPr>
        <w:t>Góc nhọn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B. </w:t>
      </w:r>
      <w:r w:rsidRPr="00BA5402">
        <w:rPr>
          <w:rFonts w:ascii="Times New Roman" w:hAnsi="Times New Roman" w:cs="Times New Roman"/>
          <w:sz w:val="28"/>
          <w:szCs w:val="28"/>
        </w:rPr>
        <w:t>Góc vuô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C. </w:t>
      </w:r>
      <w:r w:rsidRPr="00BA5402">
        <w:rPr>
          <w:rFonts w:ascii="Times New Roman" w:hAnsi="Times New Roman" w:cs="Times New Roman"/>
          <w:sz w:val="28"/>
          <w:szCs w:val="28"/>
        </w:rPr>
        <w:t>Góc tù</w:t>
      </w:r>
      <w:r w:rsidRPr="00BA5402">
        <w:rPr>
          <w:rFonts w:ascii="Times New Roman" w:hAnsi="Times New Roman" w:cs="Times New Roman"/>
          <w:sz w:val="28"/>
          <w:szCs w:val="28"/>
        </w:rPr>
        <w:tab/>
      </w:r>
      <w:r w:rsidRPr="00BA5402">
        <w:rPr>
          <w:rFonts w:ascii="Times New Roman" w:hAnsi="Times New Roman" w:cs="Times New Roman"/>
          <w:sz w:val="28"/>
          <w:szCs w:val="28"/>
        </w:rPr>
        <w:tab/>
      </w:r>
      <w:r w:rsidRPr="00D466DC">
        <w:rPr>
          <w:rFonts w:ascii="Times New Roman" w:hAnsi="Times New Roman" w:cs="Times New Roman"/>
          <w:color w:val="0000FF"/>
          <w:sz w:val="28"/>
          <w:szCs w:val="28"/>
        </w:rPr>
        <w:t xml:space="preserve">D. </w:t>
      </w:r>
      <w:r w:rsidRPr="00BA5402">
        <w:rPr>
          <w:rFonts w:ascii="Times New Roman" w:hAnsi="Times New Roman" w:cs="Times New Roman"/>
          <w:sz w:val="28"/>
          <w:szCs w:val="28"/>
        </w:rPr>
        <w:t>Góc bẹt</w:t>
      </w:r>
    </w:p>
    <w:p w14:paraId="4FE0A56D" w14:textId="77777777" w:rsidR="009F00C7" w:rsidRPr="00BA5402" w:rsidRDefault="009F00C7" w:rsidP="009F00C7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</w:p>
    <w:p w14:paraId="78371F03" w14:textId="77777777" w:rsidR="009F00C7" w:rsidRPr="00BA5402" w:rsidRDefault="009F00C7" w:rsidP="009F00C7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</w:p>
    <w:p w14:paraId="75AD9CD0" w14:textId="77777777" w:rsidR="009F00C7" w:rsidRPr="00BA5402" w:rsidRDefault="009F00C7" w:rsidP="00341AC8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</w:p>
    <w:p w14:paraId="2065D8F7" w14:textId="77777777" w:rsidR="00341AC8" w:rsidRPr="00BA5402" w:rsidRDefault="00341AC8" w:rsidP="00341AC8">
      <w:pPr>
        <w:tabs>
          <w:tab w:val="left" w:pos="1712"/>
        </w:tabs>
        <w:rPr>
          <w:rFonts w:ascii="Times New Roman" w:hAnsi="Times New Roman" w:cs="Times New Roman"/>
          <w:noProof/>
          <w:sz w:val="28"/>
          <w:szCs w:val="28"/>
        </w:rPr>
      </w:pPr>
    </w:p>
    <w:sectPr w:rsidR="00341AC8" w:rsidRPr="00BA5402" w:rsidSect="00D20B97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1901" w:h="16840" w:code="9"/>
      <w:pgMar w:top="1138" w:right="1138" w:bottom="1138" w:left="1138" w:header="142" w:footer="14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02171C" w14:textId="77777777" w:rsidR="00484717" w:rsidRDefault="00484717" w:rsidP="00D20B97">
      <w:pPr>
        <w:spacing w:after="0" w:line="240" w:lineRule="auto"/>
      </w:pPr>
      <w:r>
        <w:separator/>
      </w:r>
    </w:p>
  </w:endnote>
  <w:endnote w:type="continuationSeparator" w:id="0">
    <w:p w14:paraId="22721D9A" w14:textId="77777777" w:rsidR="00484717" w:rsidRDefault="00484717" w:rsidP="00D20B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258828" w14:textId="77777777" w:rsidR="0033313C" w:rsidRDefault="003331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82EEA8" w14:textId="77777777" w:rsidR="0033313C" w:rsidRDefault="0033313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B7D047" w14:textId="77777777" w:rsidR="0033313C" w:rsidRDefault="003331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0F1678" w14:textId="77777777" w:rsidR="00484717" w:rsidRDefault="00484717" w:rsidP="00D20B97">
      <w:pPr>
        <w:spacing w:after="0" w:line="240" w:lineRule="auto"/>
      </w:pPr>
      <w:r>
        <w:separator/>
      </w:r>
    </w:p>
  </w:footnote>
  <w:footnote w:type="continuationSeparator" w:id="0">
    <w:p w14:paraId="41B82C87" w14:textId="77777777" w:rsidR="00484717" w:rsidRDefault="00484717" w:rsidP="00D20B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699113" w14:textId="77777777" w:rsidR="0033313C" w:rsidRDefault="003331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3A727A" w14:textId="55810ACD" w:rsidR="00D20B97" w:rsidRPr="00D20B97" w:rsidRDefault="00D20B97">
    <w:pPr>
      <w:pStyle w:val="Header"/>
      <w:rPr>
        <w:rFonts w:ascii="Times New Roman" w:hAnsi="Times New Roman" w:cs="Times New Roman"/>
        <w:sz w:val="24"/>
        <w:szCs w:val="24"/>
      </w:rPr>
    </w:pP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DCFE45" w14:textId="77777777" w:rsidR="0033313C" w:rsidRDefault="0033313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39E"/>
    <w:rsid w:val="000266A1"/>
    <w:rsid w:val="0002767E"/>
    <w:rsid w:val="000F1AFA"/>
    <w:rsid w:val="001F730E"/>
    <w:rsid w:val="00261280"/>
    <w:rsid w:val="002B7179"/>
    <w:rsid w:val="002E38B8"/>
    <w:rsid w:val="0033313C"/>
    <w:rsid w:val="00341AC8"/>
    <w:rsid w:val="00425534"/>
    <w:rsid w:val="00484717"/>
    <w:rsid w:val="00546DD4"/>
    <w:rsid w:val="005722A9"/>
    <w:rsid w:val="006C14C2"/>
    <w:rsid w:val="00716D62"/>
    <w:rsid w:val="0077339E"/>
    <w:rsid w:val="0088635B"/>
    <w:rsid w:val="008B568D"/>
    <w:rsid w:val="009F00C7"/>
    <w:rsid w:val="00A86590"/>
    <w:rsid w:val="00B87399"/>
    <w:rsid w:val="00BA5402"/>
    <w:rsid w:val="00C96310"/>
    <w:rsid w:val="00D20B97"/>
    <w:rsid w:val="00D466DC"/>
    <w:rsid w:val="00DE7DC4"/>
    <w:rsid w:val="00E509F9"/>
    <w:rsid w:val="00E62167"/>
    <w:rsid w:val="00EE28AF"/>
    <w:rsid w:val="00EE29D6"/>
    <w:rsid w:val="00F76382"/>
    <w:rsid w:val="00FC25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DD8451"/>
  <w15:chartTrackingRefBased/>
  <w15:docId w15:val="{74D09CB9-7FA8-4212-AC14-1667B53F2F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466D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276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20B9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0B97"/>
  </w:style>
  <w:style w:type="paragraph" w:styleId="Footer">
    <w:name w:val="footer"/>
    <w:basedOn w:val="Normal"/>
    <w:link w:val="FooterChar"/>
    <w:uiPriority w:val="99"/>
    <w:unhideWhenUsed/>
    <w:rsid w:val="00D20B9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0B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26" Type="http://schemas.openxmlformats.org/officeDocument/2006/relationships/image" Target="media/image17.jpeg"/><Relationship Id="rId39" Type="http://schemas.openxmlformats.org/officeDocument/2006/relationships/image" Target="media/image26.wmf"/><Relationship Id="rId21" Type="http://schemas.openxmlformats.org/officeDocument/2006/relationships/image" Target="media/image13.pn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5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5.bin"/><Relationship Id="rId37" Type="http://schemas.openxmlformats.org/officeDocument/2006/relationships/image" Target="media/image25.wmf"/><Relationship Id="rId40" Type="http://schemas.openxmlformats.org/officeDocument/2006/relationships/oleObject" Target="embeddings/oleObject9.bin"/><Relationship Id="rId45" Type="http://schemas.openxmlformats.org/officeDocument/2006/relationships/image" Target="media/image29.wmf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2.wmf"/><Relationship Id="rId44" Type="http://schemas.openxmlformats.org/officeDocument/2006/relationships/oleObject" Target="embeddings/oleObject11.bin"/><Relationship Id="rId52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4.wmf"/><Relationship Id="rId43" Type="http://schemas.openxmlformats.org/officeDocument/2006/relationships/image" Target="media/image28.wmf"/><Relationship Id="rId48" Type="http://schemas.openxmlformats.org/officeDocument/2006/relationships/header" Target="header2.xml"/><Relationship Id="rId8" Type="http://schemas.openxmlformats.org/officeDocument/2006/relationships/image" Target="media/image2.png"/><Relationship Id="rId51" Type="http://schemas.openxmlformats.org/officeDocument/2006/relationships/header" Target="header3.xml"/><Relationship Id="rId3" Type="http://schemas.openxmlformats.org/officeDocument/2006/relationships/webSettings" Target="webSettings.xml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33" Type="http://schemas.openxmlformats.org/officeDocument/2006/relationships/image" Target="media/image23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20" Type="http://schemas.openxmlformats.org/officeDocument/2006/relationships/image" Target="media/image12.png"/><Relationship Id="rId41" Type="http://schemas.openxmlformats.org/officeDocument/2006/relationships/image" Target="media/image27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2.bin"/><Relationship Id="rId23" Type="http://schemas.openxmlformats.org/officeDocument/2006/relationships/image" Target="media/image15.wmf"/><Relationship Id="rId28" Type="http://schemas.openxmlformats.org/officeDocument/2006/relationships/image" Target="media/image19.png"/><Relationship Id="rId36" Type="http://schemas.openxmlformats.org/officeDocument/2006/relationships/oleObject" Target="embeddings/oleObject7.bin"/><Relationship Id="rId4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1</Pages>
  <Words>402</Words>
  <Characters>229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subject/>
  <dc:creator>VnTeach.Com</dc:creator>
  <cp:keywords>VnTeach.Com</cp:keywords>
  <dc:description/>
  <cp:lastModifiedBy>Admin</cp:lastModifiedBy>
  <cp:revision>3</cp:revision>
  <dcterms:created xsi:type="dcterms:W3CDTF">2021-07-25T14:04:00Z</dcterms:created>
  <dcterms:modified xsi:type="dcterms:W3CDTF">2023-07-13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